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607B7F" w14:textId="5B54589E" w:rsidR="00EC547D" w:rsidRPr="00160076" w:rsidRDefault="00D500FB" w:rsidP="00EC547D">
      <w:pPr>
        <w:jc w:val="both"/>
        <w:rPr>
          <w:b/>
          <w:sz w:val="24"/>
          <w:szCs w:val="24"/>
          <w:lang w:val="vi-VN"/>
        </w:rPr>
      </w:pPr>
      <w:r w:rsidRPr="00160076">
        <w:rPr>
          <w:b/>
          <w:sz w:val="24"/>
          <w:szCs w:val="24"/>
          <w:lang w:val="vi-VN"/>
        </w:rPr>
        <w:t xml:space="preserve">        </w:t>
      </w:r>
      <w:r w:rsidR="00EC547D" w:rsidRPr="00160076">
        <w:rPr>
          <w:b/>
          <w:sz w:val="24"/>
          <w:szCs w:val="24"/>
          <w:lang w:val="vi-VN"/>
        </w:rPr>
        <w:t>Sở GD&amp;ĐT TP.HCM</w:t>
      </w:r>
      <w:r w:rsidR="00EC547D" w:rsidRPr="00160076">
        <w:rPr>
          <w:b/>
          <w:sz w:val="24"/>
          <w:szCs w:val="24"/>
          <w:lang w:val="vi-VN"/>
        </w:rPr>
        <w:tab/>
        <w:t xml:space="preserve">    </w:t>
      </w:r>
      <w:r w:rsidR="00EC547D" w:rsidRPr="00160076">
        <w:rPr>
          <w:b/>
          <w:sz w:val="24"/>
          <w:szCs w:val="24"/>
          <w:lang w:val="vi-VN"/>
        </w:rPr>
        <w:tab/>
      </w:r>
      <w:r w:rsidR="00EC547D" w:rsidRPr="00160076">
        <w:rPr>
          <w:b/>
          <w:sz w:val="24"/>
          <w:szCs w:val="24"/>
          <w:lang w:val="vi-VN"/>
        </w:rPr>
        <w:tab/>
      </w:r>
      <w:r w:rsidR="00EC547D" w:rsidRPr="00160076">
        <w:rPr>
          <w:b/>
          <w:sz w:val="24"/>
          <w:szCs w:val="24"/>
          <w:lang w:val="vi-VN"/>
        </w:rPr>
        <w:tab/>
        <w:t xml:space="preserve">ĐÁP ÁN </w:t>
      </w:r>
      <w:r w:rsidR="00D97561" w:rsidRPr="00160076">
        <w:rPr>
          <w:b/>
          <w:sz w:val="24"/>
          <w:szCs w:val="24"/>
          <w:lang w:val="vi-VN"/>
        </w:rPr>
        <w:t xml:space="preserve">KIỂM TRA </w:t>
      </w:r>
      <w:r w:rsidR="002C75DF" w:rsidRPr="00160076">
        <w:rPr>
          <w:b/>
          <w:sz w:val="24"/>
          <w:szCs w:val="24"/>
          <w:lang w:val="vi-VN"/>
        </w:rPr>
        <w:t>CUỐI</w:t>
      </w:r>
      <w:r w:rsidR="00EC547D" w:rsidRPr="00160076">
        <w:rPr>
          <w:b/>
          <w:sz w:val="24"/>
          <w:szCs w:val="24"/>
          <w:lang w:val="vi-VN"/>
        </w:rPr>
        <w:t xml:space="preserve"> HK I NĂM 20</w:t>
      </w:r>
      <w:r w:rsidR="00D97561" w:rsidRPr="00160076">
        <w:rPr>
          <w:b/>
          <w:sz w:val="24"/>
          <w:szCs w:val="24"/>
          <w:lang w:val="vi-VN"/>
        </w:rPr>
        <w:t>2</w:t>
      </w:r>
      <w:r w:rsidR="00440E6B" w:rsidRPr="00160076">
        <w:rPr>
          <w:b/>
          <w:sz w:val="24"/>
          <w:szCs w:val="24"/>
          <w:lang w:val="vi-VN"/>
        </w:rPr>
        <w:t>1</w:t>
      </w:r>
      <w:r w:rsidR="00EC547D" w:rsidRPr="00160076">
        <w:rPr>
          <w:b/>
          <w:sz w:val="24"/>
          <w:szCs w:val="24"/>
          <w:lang w:val="vi-VN"/>
        </w:rPr>
        <w:t>-20</w:t>
      </w:r>
      <w:r w:rsidR="00E706E9" w:rsidRPr="00160076">
        <w:rPr>
          <w:b/>
          <w:sz w:val="24"/>
          <w:szCs w:val="24"/>
          <w:lang w:val="vi-VN"/>
        </w:rPr>
        <w:t>2</w:t>
      </w:r>
      <w:r w:rsidR="00440E6B" w:rsidRPr="00160076">
        <w:rPr>
          <w:b/>
          <w:sz w:val="24"/>
          <w:szCs w:val="24"/>
          <w:lang w:val="vi-VN"/>
        </w:rPr>
        <w:t>2</w:t>
      </w:r>
    </w:p>
    <w:p w14:paraId="696E8296" w14:textId="4E4B5A74" w:rsidR="00EC547D" w:rsidRPr="00160076" w:rsidRDefault="00D500FB" w:rsidP="00EC547D">
      <w:pPr>
        <w:jc w:val="both"/>
        <w:rPr>
          <w:b/>
          <w:sz w:val="24"/>
          <w:szCs w:val="24"/>
          <w:lang w:val="vi-VN"/>
        </w:rPr>
      </w:pPr>
      <w:r w:rsidRPr="00160076">
        <w:rPr>
          <w:b/>
          <w:sz w:val="24"/>
          <w:szCs w:val="24"/>
          <w:lang w:val="vi-VN"/>
        </w:rPr>
        <w:t xml:space="preserve">     </w:t>
      </w:r>
      <w:r w:rsidR="00EC547D" w:rsidRPr="00160076">
        <w:rPr>
          <w:b/>
          <w:sz w:val="24"/>
          <w:szCs w:val="24"/>
          <w:lang w:val="vi-VN"/>
        </w:rPr>
        <w:t>Trường THPT Phước Kiển</w:t>
      </w:r>
      <w:r w:rsidR="00EC547D" w:rsidRPr="00160076">
        <w:rPr>
          <w:b/>
          <w:sz w:val="24"/>
          <w:szCs w:val="24"/>
          <w:lang w:val="vi-VN"/>
        </w:rPr>
        <w:tab/>
      </w:r>
      <w:r w:rsidR="00EC547D" w:rsidRPr="00160076">
        <w:rPr>
          <w:b/>
          <w:sz w:val="24"/>
          <w:szCs w:val="24"/>
          <w:lang w:val="vi-VN"/>
        </w:rPr>
        <w:tab/>
      </w:r>
      <w:r w:rsidR="00EC547D" w:rsidRPr="00160076">
        <w:rPr>
          <w:b/>
          <w:sz w:val="24"/>
          <w:szCs w:val="24"/>
          <w:lang w:val="vi-VN"/>
        </w:rPr>
        <w:tab/>
      </w:r>
      <w:r w:rsidR="00EC547D" w:rsidRPr="00160076">
        <w:rPr>
          <w:b/>
          <w:sz w:val="24"/>
          <w:szCs w:val="24"/>
          <w:lang w:val="vi-VN"/>
        </w:rPr>
        <w:tab/>
      </w:r>
      <w:r w:rsidR="00EC547D" w:rsidRPr="00160076">
        <w:rPr>
          <w:b/>
          <w:sz w:val="24"/>
          <w:szCs w:val="24"/>
          <w:lang w:val="vi-VN"/>
        </w:rPr>
        <w:tab/>
      </w:r>
      <w:r w:rsidRPr="00160076">
        <w:rPr>
          <w:b/>
          <w:sz w:val="24"/>
          <w:szCs w:val="24"/>
          <w:lang w:val="vi-VN"/>
        </w:rPr>
        <w:t xml:space="preserve">                       </w:t>
      </w:r>
      <w:r w:rsidR="00EC547D" w:rsidRPr="00160076">
        <w:rPr>
          <w:b/>
          <w:sz w:val="24"/>
          <w:szCs w:val="24"/>
          <w:lang w:val="vi-VN"/>
        </w:rPr>
        <w:t>Môn: Toán 1</w:t>
      </w:r>
      <w:r w:rsidR="00E706E9" w:rsidRPr="00160076">
        <w:rPr>
          <w:b/>
          <w:sz w:val="24"/>
          <w:szCs w:val="24"/>
          <w:lang w:val="vi-VN"/>
        </w:rPr>
        <w:t>0</w:t>
      </w:r>
    </w:p>
    <w:p w14:paraId="4F94B152" w14:textId="77777777" w:rsidR="00EC547D" w:rsidRPr="00160076" w:rsidRDefault="00EC547D" w:rsidP="00EC547D">
      <w:pPr>
        <w:rPr>
          <w:sz w:val="24"/>
          <w:szCs w:val="24"/>
          <w:lang w:val="nl-NL"/>
        </w:rPr>
      </w:pPr>
    </w:p>
    <w:p w14:paraId="16638829" w14:textId="77777777" w:rsidR="00EC547D" w:rsidRPr="00160076" w:rsidRDefault="00EC547D" w:rsidP="00EC547D">
      <w:pPr>
        <w:jc w:val="center"/>
        <w:rPr>
          <w:sz w:val="24"/>
          <w:szCs w:val="24"/>
          <w:lang w:val="vi-VN"/>
        </w:rPr>
        <w:sectPr w:rsidR="00EC547D" w:rsidRPr="00160076" w:rsidSect="00741043">
          <w:pgSz w:w="11909" w:h="16834" w:code="9"/>
          <w:pgMar w:top="862" w:right="289" w:bottom="862" w:left="289" w:header="0" w:footer="0" w:gutter="0"/>
          <w:cols w:space="720"/>
          <w:docGrid w:linePitch="381"/>
        </w:sectPr>
      </w:pPr>
    </w:p>
    <w:tbl>
      <w:tblPr>
        <w:tblW w:w="5222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72"/>
        <w:gridCol w:w="850"/>
      </w:tblGrid>
      <w:tr w:rsidR="00EC547D" w:rsidRPr="004E4CAB" w14:paraId="62699669" w14:textId="77777777" w:rsidTr="004E4CAB">
        <w:trPr>
          <w:trHeight w:val="316"/>
        </w:trPr>
        <w:tc>
          <w:tcPr>
            <w:tcW w:w="4372" w:type="dxa"/>
            <w:shd w:val="clear" w:color="auto" w:fill="auto"/>
          </w:tcPr>
          <w:p w14:paraId="036B398E" w14:textId="24DAB2D8" w:rsidR="00EC547D" w:rsidRPr="004E4CAB" w:rsidRDefault="00EC547D" w:rsidP="00286A3B">
            <w:pPr>
              <w:jc w:val="center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ĐÁP ÁN</w:t>
            </w:r>
          </w:p>
        </w:tc>
        <w:tc>
          <w:tcPr>
            <w:tcW w:w="850" w:type="dxa"/>
            <w:shd w:val="clear" w:color="auto" w:fill="auto"/>
          </w:tcPr>
          <w:p w14:paraId="438BB9F4" w14:textId="77777777" w:rsidR="00EC547D" w:rsidRPr="004E4CAB" w:rsidRDefault="00EC547D" w:rsidP="00286A3B">
            <w:pPr>
              <w:rPr>
                <w:sz w:val="22"/>
                <w:szCs w:val="22"/>
                <w:lang w:val="vi-VN"/>
              </w:rPr>
            </w:pPr>
            <w:r w:rsidRPr="004E4CAB">
              <w:rPr>
                <w:sz w:val="22"/>
                <w:szCs w:val="22"/>
              </w:rPr>
              <w:t>Điể</w:t>
            </w:r>
            <w:r w:rsidRPr="004E4CAB">
              <w:rPr>
                <w:sz w:val="22"/>
                <w:szCs w:val="22"/>
                <w:lang w:val="vi-VN"/>
              </w:rPr>
              <w:t>m</w:t>
            </w:r>
          </w:p>
        </w:tc>
      </w:tr>
      <w:tr w:rsidR="00EC547D" w:rsidRPr="004E4CAB" w14:paraId="0A943379" w14:textId="77777777" w:rsidTr="004E4CAB">
        <w:trPr>
          <w:trHeight w:val="1528"/>
        </w:trPr>
        <w:tc>
          <w:tcPr>
            <w:tcW w:w="4372" w:type="dxa"/>
            <w:shd w:val="clear" w:color="auto" w:fill="BFBFBF"/>
          </w:tcPr>
          <w:p w14:paraId="59FD86AD" w14:textId="4A67D867" w:rsidR="002B78C9" w:rsidRPr="004E4CAB" w:rsidRDefault="00EC547D" w:rsidP="002B78C9">
            <w:pPr>
              <w:spacing w:after="200" w:line="360" w:lineRule="auto"/>
              <w:rPr>
                <w:sz w:val="22"/>
                <w:szCs w:val="22"/>
              </w:rPr>
            </w:pPr>
            <w:bookmarkStart w:id="0" w:name="_Hlk54123882"/>
            <w:r w:rsidRPr="004E4CAB">
              <w:rPr>
                <w:b/>
                <w:sz w:val="22"/>
                <w:szCs w:val="22"/>
              </w:rPr>
              <w:t>Câu 1:</w:t>
            </w:r>
            <w:r w:rsidR="00D97561" w:rsidRPr="004E4CAB">
              <w:rPr>
                <w:rFonts w:eastAsia="Calibri"/>
                <w:sz w:val="22"/>
                <w:szCs w:val="22"/>
              </w:rPr>
              <w:t xml:space="preserve"> </w:t>
            </w:r>
            <w:bookmarkEnd w:id="0"/>
            <w:r w:rsidR="002C75DF" w:rsidRPr="004E4CAB">
              <w:rPr>
                <w:sz w:val="22"/>
                <w:szCs w:val="22"/>
                <w:lang w:val="nl-NL"/>
              </w:rPr>
              <w:t xml:space="preserve">Xác định Parabol </w:t>
            </w:r>
            <w:r w:rsidR="002C75DF" w:rsidRPr="004E4CAB">
              <w:rPr>
                <w:position w:val="-14"/>
                <w:sz w:val="22"/>
                <w:szCs w:val="22"/>
                <w:lang w:val="nl-NL"/>
              </w:rPr>
              <w:object w:dxaOrig="420" w:dyaOrig="400" w14:anchorId="054456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20.4pt" o:ole="">
                  <v:imagedata r:id="rId5" o:title=""/>
                </v:shape>
                <o:OLEObject Type="Embed" ProgID="Equation.DSMT4" ShapeID="_x0000_i1025" DrawAspect="Content" ObjectID="_1702920501" r:id="rId6"/>
              </w:object>
            </w:r>
            <w:r w:rsidR="002C75DF" w:rsidRPr="004E4CAB">
              <w:rPr>
                <w:sz w:val="22"/>
                <w:szCs w:val="22"/>
                <w:lang w:val="nl-NL"/>
              </w:rPr>
              <w:t xml:space="preserve">: </w:t>
            </w:r>
            <w:r w:rsidR="002C75DF" w:rsidRPr="004E4CAB">
              <w:rPr>
                <w:position w:val="-10"/>
                <w:sz w:val="22"/>
                <w:szCs w:val="22"/>
                <w:lang w:val="nl-NL"/>
              </w:rPr>
              <w:object w:dxaOrig="1520" w:dyaOrig="360" w14:anchorId="29B5653A">
                <v:shape id="_x0000_i1026" type="#_x0000_t75" style="width:75.6pt;height:18pt" o:ole="">
                  <v:imagedata r:id="rId7" o:title=""/>
                </v:shape>
                <o:OLEObject Type="Embed" ProgID="Equation.DSMT4" ShapeID="_x0000_i1026" DrawAspect="Content" ObjectID="_1702920502" r:id="rId8"/>
              </w:object>
            </w:r>
            <w:r w:rsidR="002C75DF" w:rsidRPr="004E4CAB">
              <w:rPr>
                <w:sz w:val="22"/>
                <w:szCs w:val="22"/>
                <w:lang w:val="nl-NL"/>
              </w:rPr>
              <w:t xml:space="preserve"> biết đồ thị </w:t>
            </w:r>
            <w:r w:rsidR="002C75DF" w:rsidRPr="004E4CAB">
              <w:rPr>
                <w:position w:val="-14"/>
                <w:sz w:val="22"/>
                <w:szCs w:val="22"/>
                <w:lang w:val="nl-NL"/>
              </w:rPr>
              <w:object w:dxaOrig="420" w:dyaOrig="400" w14:anchorId="2EF927AE">
                <v:shape id="_x0000_i1027" type="#_x0000_t75" style="width:21pt;height:20.4pt" o:ole="">
                  <v:imagedata r:id="rId9" o:title=""/>
                </v:shape>
                <o:OLEObject Type="Embed" ProgID="Equation.DSMT4" ShapeID="_x0000_i1027" DrawAspect="Content" ObjectID="_1702920503" r:id="rId10"/>
              </w:object>
            </w:r>
            <w:r w:rsidR="002C75DF" w:rsidRPr="004E4CAB">
              <w:rPr>
                <w:sz w:val="22"/>
                <w:szCs w:val="22"/>
                <w:lang w:val="nl-NL"/>
              </w:rPr>
              <w:t xml:space="preserve"> đi qua điểm </w:t>
            </w:r>
            <w:r w:rsidR="002C75DF" w:rsidRPr="004E4CAB">
              <w:rPr>
                <w:position w:val="-14"/>
                <w:sz w:val="22"/>
                <w:szCs w:val="22"/>
                <w:lang w:val="nl-NL"/>
              </w:rPr>
              <w:object w:dxaOrig="800" w:dyaOrig="400" w14:anchorId="27740E3C">
                <v:shape id="_x0000_i1028" type="#_x0000_t75" style="width:39.6pt;height:20.4pt" o:ole="">
                  <v:imagedata r:id="rId11" o:title=""/>
                </v:shape>
                <o:OLEObject Type="Embed" ProgID="Equation.DSMT4" ShapeID="_x0000_i1028" DrawAspect="Content" ObjectID="_1702920504" r:id="rId12"/>
              </w:object>
            </w:r>
            <w:r w:rsidR="002C75DF" w:rsidRPr="004E4CAB">
              <w:rPr>
                <w:sz w:val="22"/>
                <w:szCs w:val="22"/>
                <w:lang w:val="nl-NL"/>
              </w:rPr>
              <w:t xml:space="preserve"> và có trục đối xứng </w:t>
            </w:r>
            <w:r w:rsidR="002C75DF" w:rsidRPr="004E4CAB">
              <w:rPr>
                <w:position w:val="-6"/>
                <w:sz w:val="22"/>
                <w:szCs w:val="22"/>
              </w:rPr>
              <w:object w:dxaOrig="680" w:dyaOrig="279" w14:anchorId="2A52ED56">
                <v:shape id="_x0000_i1029" type="#_x0000_t75" style="width:33.6pt;height:13.8pt" o:ole="">
                  <v:imagedata r:id="rId13" o:title=""/>
                </v:shape>
                <o:OLEObject Type="Embed" ProgID="Equation.DSMT4" ShapeID="_x0000_i1029" DrawAspect="Content" ObjectID="_1702920505" r:id="rId14"/>
              </w:object>
            </w:r>
            <w:r w:rsidR="002C75DF" w:rsidRPr="004E4CAB"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850" w:type="dxa"/>
            <w:shd w:val="clear" w:color="auto" w:fill="BFBFBF"/>
            <w:vAlign w:val="center"/>
          </w:tcPr>
          <w:p w14:paraId="6E248877" w14:textId="2A544516" w:rsidR="00EC547D" w:rsidRPr="004E4CAB" w:rsidRDefault="002C75DF" w:rsidP="00286A3B">
            <w:pPr>
              <w:rPr>
                <w:b/>
                <w:sz w:val="22"/>
                <w:szCs w:val="22"/>
                <w:lang w:val="vi-VN"/>
              </w:rPr>
            </w:pPr>
            <w:r w:rsidRPr="004E4CAB">
              <w:rPr>
                <w:b/>
                <w:sz w:val="22"/>
                <w:szCs w:val="22"/>
              </w:rPr>
              <w:t>1.5</w:t>
            </w:r>
          </w:p>
        </w:tc>
      </w:tr>
      <w:tr w:rsidR="00EC547D" w:rsidRPr="004E4CAB" w14:paraId="50B14CB3" w14:textId="77777777" w:rsidTr="004E4CAB">
        <w:trPr>
          <w:trHeight w:val="748"/>
        </w:trPr>
        <w:tc>
          <w:tcPr>
            <w:tcW w:w="4372" w:type="dxa"/>
            <w:shd w:val="clear" w:color="auto" w:fill="auto"/>
          </w:tcPr>
          <w:p w14:paraId="3A367253" w14:textId="77777777" w:rsidR="002C75DF" w:rsidRPr="004E4CAB" w:rsidRDefault="002C75DF" w:rsidP="002C75DF">
            <w:pPr>
              <w:pStyle w:val="oancuaDanhsach"/>
              <w:ind w:left="0"/>
              <w:rPr>
                <w:sz w:val="22"/>
                <w:szCs w:val="22"/>
                <w:lang w:val="es-ES"/>
              </w:rPr>
            </w:pPr>
            <w:r w:rsidRPr="004E4CAB">
              <w:rPr>
                <w:sz w:val="22"/>
                <w:szCs w:val="22"/>
                <w:lang w:val="es-ES"/>
              </w:rPr>
              <w:t xml:space="preserve">M ( 1; 6) </w:t>
            </w:r>
            <w:r w:rsidR="004833E4">
              <w:rPr>
                <w:position w:val="-11"/>
                <w:sz w:val="22"/>
                <w:szCs w:val="22"/>
              </w:rPr>
              <w:pict w14:anchorId="1D587A4A">
                <v:shape id="_x0000_i1030" type="#_x0000_t75" style="width:8.4pt;height:17.4pt" equationxml="&lt;">
                  <v:imagedata r:id="rId15" o:title="" chromakey="white"/>
                </v:shape>
              </w:pict>
            </w:r>
            <w:r w:rsidRPr="004E4CAB">
              <w:rPr>
                <w:sz w:val="22"/>
                <w:szCs w:val="22"/>
                <w:lang w:val="es-ES"/>
              </w:rPr>
              <w:t xml:space="preserve"> (P) : a+ b = 5      (1)</w:t>
            </w:r>
          </w:p>
          <w:p w14:paraId="55CCA2E8" w14:textId="77777777" w:rsidR="002C75DF" w:rsidRPr="004E4CAB" w:rsidRDefault="002C75DF" w:rsidP="002C75DF">
            <w:pPr>
              <w:pStyle w:val="oancuaDanhsach"/>
              <w:ind w:left="0"/>
              <w:rPr>
                <w:sz w:val="22"/>
                <w:szCs w:val="22"/>
                <w:lang w:val="es-ES"/>
              </w:rPr>
            </w:pPr>
            <w:r w:rsidRPr="004E4CAB">
              <w:rPr>
                <w:sz w:val="22"/>
                <w:szCs w:val="22"/>
                <w:lang w:val="es-ES"/>
              </w:rPr>
              <w:t xml:space="preserve">Vì  (P) có trục đối xứng: </w:t>
            </w:r>
            <w:r w:rsidRPr="004E4CAB">
              <w:rPr>
                <w:position w:val="-24"/>
                <w:sz w:val="22"/>
                <w:szCs w:val="22"/>
                <w:lang w:val="es-ES"/>
              </w:rPr>
              <w:object w:dxaOrig="3140" w:dyaOrig="620" w14:anchorId="665828A5">
                <v:shape id="_x0000_i1031" type="#_x0000_t75" style="width:157.2pt;height:31.2pt" o:ole="">
                  <v:imagedata r:id="rId16" o:title=""/>
                </v:shape>
                <o:OLEObject Type="Embed" ProgID="Equation.DSMT4" ShapeID="_x0000_i1031" DrawAspect="Content" ObjectID="_1702920506" r:id="rId17"/>
              </w:object>
            </w:r>
            <w:r w:rsidRPr="004E4CAB">
              <w:rPr>
                <w:sz w:val="22"/>
                <w:szCs w:val="22"/>
                <w:lang w:val="es-ES"/>
              </w:rPr>
              <w:t xml:space="preserve">            (2)                        </w:t>
            </w:r>
          </w:p>
          <w:p w14:paraId="5E3C163B" w14:textId="50FD4D15" w:rsidR="002C75DF" w:rsidRPr="004E4CAB" w:rsidRDefault="002C75DF" w:rsidP="002C75DF">
            <w:pPr>
              <w:tabs>
                <w:tab w:val="left" w:pos="5459"/>
              </w:tabs>
              <w:rPr>
                <w:sz w:val="22"/>
                <w:szCs w:val="22"/>
                <w:lang w:val="es-ES"/>
              </w:rPr>
            </w:pPr>
            <w:r w:rsidRPr="004E4CAB">
              <w:rPr>
                <w:sz w:val="22"/>
                <w:szCs w:val="22"/>
                <w:lang w:val="es-ES"/>
              </w:rPr>
              <w:t xml:space="preserve">Từ (1) và  (2) ta suy ra : </w:t>
            </w:r>
            <w:r w:rsidRPr="004E4CAB">
              <w:rPr>
                <w:position w:val="-6"/>
                <w:sz w:val="22"/>
                <w:szCs w:val="22"/>
                <w:lang w:val="es-ES"/>
              </w:rPr>
              <w:object w:dxaOrig="520" w:dyaOrig="279" w14:anchorId="5F1C31E2">
                <v:shape id="_x0000_i1032" type="#_x0000_t75" style="width:26.4pt;height:13.8pt" o:ole="">
                  <v:imagedata r:id="rId18" o:title=""/>
                </v:shape>
                <o:OLEObject Type="Embed" ProgID="Equation.DSMT4" ShapeID="_x0000_i1032" DrawAspect="Content" ObjectID="_1702920507" r:id="rId19"/>
              </w:object>
            </w:r>
            <w:r w:rsidRPr="004E4CAB">
              <w:rPr>
                <w:sz w:val="22"/>
                <w:szCs w:val="22"/>
                <w:lang w:val="es-ES"/>
              </w:rPr>
              <w:t xml:space="preserve">  ;</w:t>
            </w:r>
            <w:r w:rsidRPr="004E4CAB">
              <w:rPr>
                <w:position w:val="-6"/>
                <w:sz w:val="22"/>
                <w:szCs w:val="22"/>
                <w:lang w:val="es-ES"/>
              </w:rPr>
              <w:object w:dxaOrig="560" w:dyaOrig="279" w14:anchorId="57B2932D">
                <v:shape id="_x0000_i1033" type="#_x0000_t75" style="width:27.6pt;height:13.8pt" o:ole="">
                  <v:imagedata r:id="rId20" o:title=""/>
                </v:shape>
                <o:OLEObject Type="Embed" ProgID="Equation.DSMT4" ShapeID="_x0000_i1033" DrawAspect="Content" ObjectID="_1702920508" r:id="rId21"/>
              </w:object>
            </w:r>
            <w:r w:rsidRPr="004E4CAB">
              <w:rPr>
                <w:sz w:val="22"/>
                <w:szCs w:val="22"/>
                <w:lang w:val="es-ES"/>
              </w:rPr>
              <w:tab/>
            </w:r>
          </w:p>
          <w:p w14:paraId="79D4D0C8" w14:textId="20564302" w:rsidR="00EC547D" w:rsidRPr="004E4CAB" w:rsidRDefault="00E3174F" w:rsidP="008F65E4">
            <w:pPr>
              <w:tabs>
                <w:tab w:val="left" w:pos="0"/>
              </w:tabs>
              <w:rPr>
                <w:sz w:val="22"/>
                <w:szCs w:val="22"/>
              </w:rPr>
            </w:pPr>
            <w:r w:rsidRPr="004E4CAB">
              <w:rPr>
                <w:position w:val="-14"/>
                <w:sz w:val="22"/>
                <w:szCs w:val="22"/>
              </w:rPr>
              <w:object w:dxaOrig="1920" w:dyaOrig="400" w14:anchorId="733B7A9D">
                <v:shape id="_x0000_i1034" type="#_x0000_t75" style="width:96pt;height:20.4pt" o:ole="">
                  <v:imagedata r:id="rId22" o:title=""/>
                </v:shape>
                <o:OLEObject Type="Embed" ProgID="Equation.DSMT4" ShapeID="_x0000_i1034" DrawAspect="Content" ObjectID="_1702920509" r:id="rId23"/>
              </w:object>
            </w:r>
          </w:p>
        </w:tc>
        <w:tc>
          <w:tcPr>
            <w:tcW w:w="850" w:type="dxa"/>
            <w:shd w:val="clear" w:color="auto" w:fill="auto"/>
          </w:tcPr>
          <w:p w14:paraId="18686E76" w14:textId="5FD4F346" w:rsidR="008F65E4" w:rsidRPr="004E4CAB" w:rsidRDefault="008F65E4" w:rsidP="008F65E4">
            <w:pPr>
              <w:rPr>
                <w:rFonts w:eastAsia="Calibri"/>
                <w:sz w:val="22"/>
                <w:szCs w:val="22"/>
              </w:rPr>
            </w:pPr>
            <w:r w:rsidRPr="004E4CAB">
              <w:rPr>
                <w:rFonts w:eastAsia="Calibri"/>
                <w:sz w:val="22"/>
                <w:szCs w:val="22"/>
              </w:rPr>
              <w:t>0.</w:t>
            </w:r>
            <w:r w:rsidR="004E4CAB">
              <w:rPr>
                <w:rFonts w:eastAsia="Calibri"/>
                <w:sz w:val="22"/>
                <w:szCs w:val="22"/>
              </w:rPr>
              <w:t>2</w:t>
            </w:r>
            <w:r w:rsidR="004E4CAB" w:rsidRPr="004E4CAB">
              <w:rPr>
                <w:rFonts w:eastAsia="Calibri"/>
                <w:sz w:val="22"/>
                <w:szCs w:val="22"/>
              </w:rPr>
              <w:t>5x2</w:t>
            </w:r>
          </w:p>
          <w:p w14:paraId="796272B7" w14:textId="77777777" w:rsidR="008F65E4" w:rsidRPr="004E4CAB" w:rsidRDefault="008F65E4" w:rsidP="008F65E4">
            <w:pPr>
              <w:rPr>
                <w:rFonts w:eastAsia="Calibri"/>
                <w:sz w:val="22"/>
                <w:szCs w:val="22"/>
              </w:rPr>
            </w:pPr>
          </w:p>
          <w:p w14:paraId="327175AA" w14:textId="77777777" w:rsidR="007D4F17" w:rsidRPr="004E4CAB" w:rsidRDefault="007D4F17" w:rsidP="008F65E4">
            <w:pPr>
              <w:rPr>
                <w:rFonts w:eastAsia="Calibri"/>
                <w:sz w:val="22"/>
                <w:szCs w:val="22"/>
              </w:rPr>
            </w:pPr>
          </w:p>
          <w:p w14:paraId="01BE7BA3" w14:textId="3EFAD5A3" w:rsidR="008F65E4" w:rsidRPr="004E4CAB" w:rsidRDefault="008F65E4" w:rsidP="008F65E4">
            <w:pPr>
              <w:rPr>
                <w:rFonts w:eastAsia="Calibri"/>
                <w:sz w:val="22"/>
                <w:szCs w:val="22"/>
              </w:rPr>
            </w:pPr>
            <w:r w:rsidRPr="004E4CAB">
              <w:rPr>
                <w:rFonts w:eastAsia="Calibri"/>
                <w:sz w:val="22"/>
                <w:szCs w:val="22"/>
              </w:rPr>
              <w:t>0.</w:t>
            </w:r>
            <w:r w:rsidR="004E4CAB">
              <w:rPr>
                <w:rFonts w:eastAsia="Calibri"/>
                <w:sz w:val="22"/>
                <w:szCs w:val="22"/>
              </w:rPr>
              <w:t>25x2</w:t>
            </w:r>
          </w:p>
          <w:p w14:paraId="52E6321D" w14:textId="77777777" w:rsidR="008F65E4" w:rsidRPr="004E4CAB" w:rsidRDefault="008F65E4" w:rsidP="008F65E4">
            <w:pPr>
              <w:rPr>
                <w:rFonts w:eastAsia="Calibri"/>
                <w:sz w:val="22"/>
                <w:szCs w:val="22"/>
              </w:rPr>
            </w:pPr>
          </w:p>
          <w:p w14:paraId="6D4D14F0" w14:textId="046C5019" w:rsidR="008F65E4" w:rsidRPr="004E4CAB" w:rsidRDefault="008F65E4" w:rsidP="008F65E4">
            <w:pPr>
              <w:rPr>
                <w:rFonts w:eastAsia="Calibri"/>
                <w:sz w:val="22"/>
                <w:szCs w:val="22"/>
              </w:rPr>
            </w:pPr>
            <w:r w:rsidRPr="004E4CAB">
              <w:rPr>
                <w:rFonts w:eastAsia="Calibri"/>
                <w:sz w:val="22"/>
                <w:szCs w:val="22"/>
              </w:rPr>
              <w:t>0.</w:t>
            </w:r>
            <w:r w:rsidR="004E4CAB">
              <w:rPr>
                <w:rFonts w:eastAsia="Calibri"/>
                <w:sz w:val="22"/>
                <w:szCs w:val="22"/>
              </w:rPr>
              <w:t>2</w:t>
            </w:r>
            <w:r w:rsidR="007D4F17" w:rsidRPr="004E4CAB">
              <w:rPr>
                <w:rFonts w:eastAsia="Calibri"/>
                <w:sz w:val="22"/>
                <w:szCs w:val="22"/>
              </w:rPr>
              <w:t>5</w:t>
            </w:r>
          </w:p>
          <w:p w14:paraId="263424CE" w14:textId="77777777" w:rsidR="007D4F17" w:rsidRPr="004E4CAB" w:rsidRDefault="007D4F17" w:rsidP="008F65E4">
            <w:pPr>
              <w:rPr>
                <w:rFonts w:eastAsia="Calibri"/>
                <w:sz w:val="22"/>
                <w:szCs w:val="22"/>
              </w:rPr>
            </w:pPr>
          </w:p>
          <w:p w14:paraId="745A8BC7" w14:textId="36AD5033" w:rsidR="00D97561" w:rsidRPr="004E4CAB" w:rsidRDefault="008F65E4" w:rsidP="00286A3B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4E4CAB">
              <w:rPr>
                <w:rFonts w:eastAsia="Calibri"/>
                <w:sz w:val="22"/>
                <w:szCs w:val="22"/>
              </w:rPr>
              <w:t>0.25</w:t>
            </w:r>
          </w:p>
        </w:tc>
      </w:tr>
      <w:tr w:rsidR="00EC547D" w:rsidRPr="004E4CAB" w14:paraId="2C2E67FF" w14:textId="77777777" w:rsidTr="004E4CAB">
        <w:trPr>
          <w:trHeight w:val="392"/>
        </w:trPr>
        <w:tc>
          <w:tcPr>
            <w:tcW w:w="4372" w:type="dxa"/>
            <w:shd w:val="clear" w:color="auto" w:fill="BFBFBF"/>
          </w:tcPr>
          <w:p w14:paraId="3CD84F29" w14:textId="2BBEC5D0" w:rsidR="00F54867" w:rsidRPr="004E4CAB" w:rsidRDefault="00EC547D" w:rsidP="00286A3B">
            <w:pPr>
              <w:jc w:val="both"/>
              <w:rPr>
                <w:b/>
                <w:sz w:val="22"/>
                <w:szCs w:val="22"/>
              </w:rPr>
            </w:pPr>
            <w:bookmarkStart w:id="1" w:name="_Hlk54123913"/>
            <w:r w:rsidRPr="004E4CAB">
              <w:rPr>
                <w:b/>
                <w:sz w:val="22"/>
                <w:szCs w:val="22"/>
              </w:rPr>
              <w:t xml:space="preserve">Câu 2: </w:t>
            </w:r>
            <w:bookmarkEnd w:id="1"/>
            <w:r w:rsidR="008F65E4" w:rsidRPr="004E4CAB">
              <w:rPr>
                <w:sz w:val="22"/>
                <w:szCs w:val="22"/>
              </w:rPr>
              <w:t xml:space="preserve">Khảo sát sự biến thiên và vẽ đồ thị của hàm số </w:t>
            </w:r>
            <w:r w:rsidR="008F65E4" w:rsidRPr="004E4CAB">
              <w:rPr>
                <w:position w:val="-12"/>
                <w:sz w:val="22"/>
                <w:szCs w:val="22"/>
              </w:rPr>
              <w:object w:dxaOrig="1700" w:dyaOrig="420" w14:anchorId="52A8AB41">
                <v:shape id="_x0000_i1035" type="#_x0000_t75" style="width:85.2pt;height:21pt" o:ole="">
                  <v:imagedata r:id="rId24" o:title=""/>
                </v:shape>
                <o:OLEObject Type="Embed" ProgID="Equation.DSMT4" ShapeID="_x0000_i1035" DrawAspect="Content" ObjectID="_1702920510" r:id="rId25"/>
              </w:object>
            </w:r>
            <w:r w:rsidR="008F65E4" w:rsidRPr="004E4CAB">
              <w:rPr>
                <w:sz w:val="22"/>
                <w:szCs w:val="22"/>
              </w:rPr>
              <w:t>.</w:t>
            </w:r>
            <w:r w:rsidR="00F54867" w:rsidRPr="004E4CAB">
              <w:rPr>
                <w:sz w:val="22"/>
                <w:szCs w:val="22"/>
              </w:rPr>
              <w:fldChar w:fldCharType="begin"/>
            </w:r>
            <w:r w:rsidR="00F54867" w:rsidRPr="004E4CAB">
              <w:rPr>
                <w:sz w:val="22"/>
                <w:szCs w:val="22"/>
                <w:lang w:val="nl-NL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aaaaaaaaaaaaaa   aaa)a)2x-5</m:t>
                  </m:r>
                </m:e>
              </m:rad>
            </m:oMath>
            <w:r w:rsidR="00F54867" w:rsidRPr="004E4CAB">
              <w:rPr>
                <w:sz w:val="22"/>
                <w:szCs w:val="22"/>
                <w:lang w:val="nl-NL"/>
              </w:rPr>
              <w:instrText xml:space="preserve"> </w:instrText>
            </w:r>
            <w:r w:rsidR="004833E4">
              <w:rPr>
                <w:sz w:val="22"/>
                <w:szCs w:val="22"/>
              </w:rPr>
              <w:fldChar w:fldCharType="separate"/>
            </w:r>
            <w:r w:rsidR="00F54867" w:rsidRPr="004E4CAB">
              <w:rPr>
                <w:sz w:val="22"/>
                <w:szCs w:val="22"/>
              </w:rPr>
              <w:fldChar w:fldCharType="end"/>
            </w:r>
          </w:p>
        </w:tc>
        <w:tc>
          <w:tcPr>
            <w:tcW w:w="850" w:type="dxa"/>
            <w:shd w:val="clear" w:color="auto" w:fill="BFBFBF"/>
            <w:vAlign w:val="center"/>
          </w:tcPr>
          <w:p w14:paraId="5161B375" w14:textId="551CB61E" w:rsidR="00EC547D" w:rsidRPr="004E4CAB" w:rsidRDefault="008F65E4" w:rsidP="00286A3B">
            <w:pPr>
              <w:rPr>
                <w:b/>
                <w:sz w:val="22"/>
                <w:szCs w:val="22"/>
              </w:rPr>
            </w:pPr>
            <w:r w:rsidRPr="004E4CAB">
              <w:rPr>
                <w:b/>
                <w:sz w:val="22"/>
                <w:szCs w:val="22"/>
              </w:rPr>
              <w:t>1.5</w:t>
            </w:r>
          </w:p>
        </w:tc>
      </w:tr>
      <w:tr w:rsidR="00B907A5" w:rsidRPr="004E4CAB" w14:paraId="2D8C66AC" w14:textId="77777777" w:rsidTr="004E4CAB">
        <w:trPr>
          <w:trHeight w:val="3423"/>
        </w:trPr>
        <w:tc>
          <w:tcPr>
            <w:tcW w:w="4372" w:type="dxa"/>
            <w:shd w:val="clear" w:color="auto" w:fill="auto"/>
          </w:tcPr>
          <w:p w14:paraId="3EAA356F" w14:textId="6D0D66D0" w:rsidR="00B907A5" w:rsidRPr="004E4CAB" w:rsidRDefault="00B907A5" w:rsidP="00B907A5">
            <w:pPr>
              <w:pStyle w:val="ThngthngWeb"/>
              <w:spacing w:before="0" w:beforeAutospacing="0" w:after="0" w:afterAutospacing="0"/>
              <w:rPr>
                <w:sz w:val="22"/>
                <w:szCs w:val="22"/>
              </w:rPr>
            </w:pP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>+ Tập xác định D = R</w:t>
            </w:r>
          </w:p>
          <w:p w14:paraId="22D0AEA9" w14:textId="23E1432E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>+ Tọa độ đỉnh I (3; - 4)</w:t>
            </w:r>
          </w:p>
          <w:p w14:paraId="3AC960FD" w14:textId="53A9187E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 xml:space="preserve">+ Trục đối xứng: x = 3 </w:t>
            </w:r>
          </w:p>
          <w:p w14:paraId="5A9A8A59" w14:textId="1C2525F9" w:rsidR="00B907A5" w:rsidRPr="004E4CAB" w:rsidRDefault="00B907A5" w:rsidP="00B907A5">
            <w:pPr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</w:pP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 xml:space="preserve">+ BBT: </w:t>
            </w:r>
          </w:p>
          <w:p w14:paraId="51508087" w14:textId="1187524C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noProof/>
                <w:sz w:val="22"/>
                <w:szCs w:val="22"/>
              </w:rPr>
              <w:drawing>
                <wp:inline distT="0" distB="0" distL="0" distR="0" wp14:anchorId="4A017C1B" wp14:editId="3FEA107D">
                  <wp:extent cx="2727960" cy="9982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96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3A24A1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 xml:space="preserve">Hàm số nghịch biến trên khoảng </w:t>
            </w:r>
            <w:r w:rsidRPr="004E4CAB">
              <w:rPr>
                <w:position w:val="-14"/>
                <w:sz w:val="22"/>
                <w:szCs w:val="22"/>
              </w:rPr>
              <w:object w:dxaOrig="859" w:dyaOrig="420" w14:anchorId="013C66EA">
                <v:shape id="_x0000_i1036" type="#_x0000_t75" style="width:42.6pt;height:21pt" o:ole="">
                  <v:imagedata r:id="rId27" o:title=""/>
                </v:shape>
                <o:OLEObject Type="Embed" ProgID="Equation.DSMT4" ShapeID="_x0000_i1036" DrawAspect="Content" ObjectID="_1702920511" r:id="rId28"/>
              </w:object>
            </w: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 xml:space="preserve"> </w:t>
            </w:r>
          </w:p>
          <w:p w14:paraId="199C2855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 xml:space="preserve">Hàm số đồng biến trên khoảng </w:t>
            </w:r>
            <w:r w:rsidRPr="004E4CAB">
              <w:rPr>
                <w:position w:val="-14"/>
                <w:sz w:val="22"/>
                <w:szCs w:val="22"/>
              </w:rPr>
              <w:object w:dxaOrig="859" w:dyaOrig="420" w14:anchorId="0544E24C">
                <v:shape id="_x0000_i1037" type="#_x0000_t75" style="width:42.6pt;height:21pt" o:ole="">
                  <v:imagedata r:id="rId29" o:title=""/>
                </v:shape>
                <o:OLEObject Type="Embed" ProgID="Equation.DSMT4" ShapeID="_x0000_i1037" DrawAspect="Content" ObjectID="_1702920512" r:id="rId30"/>
              </w:object>
            </w:r>
            <w:r w:rsidRPr="004E4CAB">
              <w:rPr>
                <w:rFonts w:eastAsiaTheme="minorEastAsia"/>
                <w:color w:val="000000" w:themeColor="text1"/>
                <w:kern w:val="24"/>
                <w:sz w:val="22"/>
                <w:szCs w:val="22"/>
              </w:rPr>
              <w:t xml:space="preserve"> </w:t>
            </w:r>
          </w:p>
          <w:p w14:paraId="16C3F150" w14:textId="0CCC7E05" w:rsidR="00B907A5" w:rsidRPr="004E4CAB" w:rsidRDefault="00B907A5" w:rsidP="00B907A5">
            <w:pPr>
              <w:rPr>
                <w:sz w:val="22"/>
                <w:szCs w:val="22"/>
                <w:lang w:val="fr-FR"/>
              </w:rPr>
            </w:pPr>
            <w:r w:rsidRPr="004E4CAB">
              <w:rPr>
                <w:sz w:val="22"/>
                <w:szCs w:val="22"/>
                <w:lang w:val="fr-FR"/>
              </w:rPr>
              <w:t>+ BGT :</w:t>
            </w:r>
          </w:p>
          <w:p w14:paraId="5E0CA5C9" w14:textId="18A6F31F" w:rsidR="00B907A5" w:rsidRPr="004E4CAB" w:rsidRDefault="00B907A5" w:rsidP="00B907A5">
            <w:pPr>
              <w:rPr>
                <w:sz w:val="22"/>
                <w:szCs w:val="22"/>
                <w:lang w:val="fr-FR"/>
              </w:rPr>
            </w:pPr>
            <w:r w:rsidRPr="004E4CAB">
              <w:rPr>
                <w:noProof/>
                <w:sz w:val="22"/>
                <w:szCs w:val="22"/>
                <w:lang w:val="fr-FR"/>
              </w:rPr>
              <w:drawing>
                <wp:inline distT="0" distB="0" distL="0" distR="0" wp14:anchorId="3DC39855" wp14:editId="64AE16F6">
                  <wp:extent cx="2727960" cy="259080"/>
                  <wp:effectExtent l="0" t="0" r="127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96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F5EC4B" w14:textId="77BB4BBB" w:rsidR="00B907A5" w:rsidRPr="004E4CAB" w:rsidRDefault="00B907A5" w:rsidP="00B907A5">
            <w:pPr>
              <w:rPr>
                <w:sz w:val="22"/>
                <w:szCs w:val="22"/>
                <w:lang w:val="fr-FR"/>
              </w:rPr>
            </w:pPr>
            <w:r w:rsidRPr="004E4CAB">
              <w:rPr>
                <w:sz w:val="22"/>
                <w:szCs w:val="22"/>
                <w:lang w:val="fr-FR"/>
              </w:rPr>
              <w:t xml:space="preserve">+ Đồ thị:  </w:t>
            </w:r>
          </w:p>
          <w:p w14:paraId="0B5868F9" w14:textId="56BEF565" w:rsidR="00B907A5" w:rsidRPr="004E4CAB" w:rsidRDefault="00B907A5" w:rsidP="00B907A5">
            <w:pPr>
              <w:jc w:val="both"/>
              <w:rPr>
                <w:iCs/>
                <w:color w:val="333333"/>
                <w:sz w:val="22"/>
                <w:szCs w:val="22"/>
                <w:lang w:val="fr-FR"/>
              </w:rPr>
            </w:pPr>
          </w:p>
        </w:tc>
        <w:tc>
          <w:tcPr>
            <w:tcW w:w="850" w:type="dxa"/>
            <w:shd w:val="clear" w:color="auto" w:fill="auto"/>
          </w:tcPr>
          <w:p w14:paraId="3A5CA7FA" w14:textId="77777777" w:rsidR="00B907A5" w:rsidRPr="004E4CAB" w:rsidRDefault="00B907A5" w:rsidP="00B907A5">
            <w:pPr>
              <w:rPr>
                <w:sz w:val="22"/>
                <w:szCs w:val="22"/>
                <w:lang w:val="nl-NL"/>
              </w:rPr>
            </w:pPr>
          </w:p>
          <w:p w14:paraId="43B9BDB6" w14:textId="550B0266" w:rsidR="00B907A5" w:rsidRPr="004E4CAB" w:rsidRDefault="00B907A5" w:rsidP="00B907A5">
            <w:pPr>
              <w:rPr>
                <w:sz w:val="22"/>
                <w:szCs w:val="22"/>
                <w:lang w:val="nl-NL"/>
              </w:rPr>
            </w:pPr>
            <w:r w:rsidRPr="004E4CAB">
              <w:rPr>
                <w:sz w:val="22"/>
                <w:szCs w:val="22"/>
                <w:lang w:val="nl-NL"/>
              </w:rPr>
              <w:t>0.25</w:t>
            </w:r>
          </w:p>
          <w:p w14:paraId="47AFB8C6" w14:textId="77777777" w:rsidR="00B907A5" w:rsidRPr="004E4CAB" w:rsidRDefault="00B907A5" w:rsidP="00B907A5">
            <w:pPr>
              <w:rPr>
                <w:sz w:val="22"/>
                <w:szCs w:val="22"/>
                <w:lang w:val="nl-NL"/>
              </w:rPr>
            </w:pPr>
            <w:r w:rsidRPr="004E4CAB">
              <w:rPr>
                <w:sz w:val="22"/>
                <w:szCs w:val="22"/>
                <w:lang w:val="nl-NL"/>
              </w:rPr>
              <w:t>0.25</w:t>
            </w:r>
          </w:p>
          <w:p w14:paraId="3B504C9C" w14:textId="77777777" w:rsidR="00B907A5" w:rsidRPr="004E4CAB" w:rsidRDefault="00B907A5" w:rsidP="00B907A5">
            <w:pPr>
              <w:rPr>
                <w:sz w:val="22"/>
                <w:szCs w:val="22"/>
                <w:lang w:val="nl-NL"/>
              </w:rPr>
            </w:pPr>
          </w:p>
          <w:p w14:paraId="1297DDDB" w14:textId="77777777" w:rsidR="00B907A5" w:rsidRPr="004E4CAB" w:rsidRDefault="00B907A5" w:rsidP="00B907A5">
            <w:pPr>
              <w:rPr>
                <w:sz w:val="22"/>
                <w:szCs w:val="22"/>
                <w:lang w:val="nl-NL"/>
              </w:rPr>
            </w:pPr>
          </w:p>
          <w:p w14:paraId="5A1C3A03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07EA7809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490B96CF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5CA55D1D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4EF1FA2D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00A22D01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68A5213B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21F8B22C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5CD809D7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66FE5E5C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4776E6C8" w14:textId="77777777" w:rsidR="00B907A5" w:rsidRPr="004E4CAB" w:rsidRDefault="00B907A5" w:rsidP="00B907A5">
            <w:pPr>
              <w:rPr>
                <w:sz w:val="22"/>
                <w:szCs w:val="22"/>
              </w:rPr>
            </w:pPr>
          </w:p>
          <w:p w14:paraId="59BFC8EF" w14:textId="37806E0F" w:rsidR="00B907A5" w:rsidRPr="004E4CAB" w:rsidRDefault="00B907A5" w:rsidP="00B907A5">
            <w:pPr>
              <w:rPr>
                <w:b/>
                <w:bCs/>
                <w:sz w:val="22"/>
                <w:szCs w:val="22"/>
                <w:lang w:val="vi-VN"/>
              </w:rPr>
            </w:pPr>
            <w:r w:rsidRPr="004E4CAB">
              <w:rPr>
                <w:sz w:val="22"/>
                <w:szCs w:val="22"/>
              </w:rPr>
              <w:t>0.25</w:t>
            </w:r>
          </w:p>
        </w:tc>
      </w:tr>
      <w:tr w:rsidR="00B907A5" w:rsidRPr="004E4CAB" w14:paraId="3B2156C3" w14:textId="77777777" w:rsidTr="004E4CAB">
        <w:trPr>
          <w:trHeight w:val="469"/>
        </w:trPr>
        <w:tc>
          <w:tcPr>
            <w:tcW w:w="4372" w:type="dxa"/>
            <w:shd w:val="clear" w:color="auto" w:fill="BFBFBF"/>
          </w:tcPr>
          <w:p w14:paraId="082F7C06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bookmarkStart w:id="2" w:name="_Hlk54123934"/>
            <w:r w:rsidRPr="004E4CAB">
              <w:rPr>
                <w:b/>
                <w:color w:val="000000"/>
                <w:sz w:val="22"/>
                <w:szCs w:val="22"/>
              </w:rPr>
              <w:t>Câu 3:</w:t>
            </w:r>
            <w:bookmarkEnd w:id="2"/>
            <w:r w:rsidRPr="004E4CAB">
              <w:rPr>
                <w:rFonts w:eastAsia="Calibri"/>
                <w:sz w:val="22"/>
                <w:szCs w:val="22"/>
                <w:lang w:val="nl-NL"/>
              </w:rPr>
              <w:t xml:space="preserve"> </w:t>
            </w:r>
            <w:r w:rsidRPr="004E4CAB">
              <w:rPr>
                <w:sz w:val="22"/>
                <w:szCs w:val="22"/>
              </w:rPr>
              <w:t>Giải các phương trình sau:</w:t>
            </w:r>
          </w:p>
          <w:p w14:paraId="20B5A103" w14:textId="77777777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 xml:space="preserve">a) </w:t>
            </w:r>
            <w:r w:rsidRPr="004E4CAB">
              <w:rPr>
                <w:position w:val="-8"/>
                <w:sz w:val="22"/>
                <w:szCs w:val="22"/>
              </w:rPr>
              <w:object w:dxaOrig="1359" w:dyaOrig="360" w14:anchorId="6C54C02E">
                <v:shape id="_x0000_i1038" type="#_x0000_t75" style="width:68.4pt;height:18pt" o:ole="">
                  <v:imagedata r:id="rId32" o:title=""/>
                </v:shape>
                <o:OLEObject Type="Embed" ProgID="Equation.DSMT4" ShapeID="_x0000_i1038" DrawAspect="Content" ObjectID="_1702920513" r:id="rId33"/>
              </w:object>
            </w:r>
          </w:p>
          <w:p w14:paraId="72EEB7B8" w14:textId="1F84FE84" w:rsidR="00B907A5" w:rsidRPr="004E4CAB" w:rsidRDefault="00B907A5" w:rsidP="00B907A5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 xml:space="preserve">b) </w:t>
            </w:r>
            <w:r w:rsidR="00603F66" w:rsidRPr="004E4CAB">
              <w:rPr>
                <w:position w:val="-8"/>
                <w:sz w:val="22"/>
                <w:szCs w:val="22"/>
              </w:rPr>
              <w:object w:dxaOrig="2140" w:dyaOrig="400" w14:anchorId="0A5D8872">
                <v:shape id="_x0000_i1039" type="#_x0000_t75" style="width:106.8pt;height:20.4pt" o:ole="">
                  <v:imagedata r:id="rId34" o:title=""/>
                </v:shape>
                <o:OLEObject Type="Embed" ProgID="Equation.DSMT4" ShapeID="_x0000_i1039" DrawAspect="Content" ObjectID="_1702920514" r:id="rId35"/>
              </w:object>
            </w:r>
            <w:r w:rsidRPr="004E4CAB">
              <w:rPr>
                <w:sz w:val="22"/>
                <w:szCs w:val="22"/>
              </w:rPr>
              <w:tab/>
            </w:r>
          </w:p>
          <w:p w14:paraId="4B0553A2" w14:textId="2E085887" w:rsidR="00B907A5" w:rsidRPr="004E4CAB" w:rsidRDefault="00B907A5" w:rsidP="00160076">
            <w:pPr>
              <w:rPr>
                <w:sz w:val="22"/>
                <w:szCs w:val="22"/>
              </w:rPr>
            </w:pPr>
            <w:r w:rsidRPr="004E4CAB">
              <w:rPr>
                <w:bCs/>
                <w:sz w:val="22"/>
                <w:szCs w:val="22"/>
                <w:lang w:val="vi-VN"/>
              </w:rPr>
              <w:t xml:space="preserve">c) </w:t>
            </w:r>
            <w:r w:rsidRPr="004E4CAB">
              <w:rPr>
                <w:bCs/>
                <w:position w:val="-8"/>
                <w:sz w:val="22"/>
                <w:szCs w:val="22"/>
              </w:rPr>
              <w:object w:dxaOrig="2120" w:dyaOrig="360" w14:anchorId="414827E6">
                <v:shape id="_x0000_i1040" type="#_x0000_t75" style="width:105.6pt;height:18pt" o:ole="">
                  <v:imagedata r:id="rId36" o:title=""/>
                </v:shape>
                <o:OLEObject Type="Embed" ProgID="Equation.DSMT4" ShapeID="_x0000_i1040" DrawAspect="Content" ObjectID="_1702920515" r:id="rId37"/>
              </w:object>
            </w:r>
          </w:p>
        </w:tc>
        <w:tc>
          <w:tcPr>
            <w:tcW w:w="850" w:type="dxa"/>
            <w:shd w:val="clear" w:color="auto" w:fill="BFBFBF"/>
          </w:tcPr>
          <w:p w14:paraId="26663C3A" w14:textId="30DFE73B" w:rsidR="00B907A5" w:rsidRPr="004E4CAB" w:rsidRDefault="00B907A5" w:rsidP="00B907A5">
            <w:pPr>
              <w:rPr>
                <w:b/>
                <w:sz w:val="22"/>
                <w:szCs w:val="22"/>
                <w:lang w:val="vi-VN"/>
              </w:rPr>
            </w:pPr>
            <w:r w:rsidRPr="004E4CAB">
              <w:rPr>
                <w:b/>
                <w:sz w:val="22"/>
                <w:szCs w:val="22"/>
              </w:rPr>
              <w:t>3</w:t>
            </w:r>
            <w:r w:rsidRPr="004E4CAB">
              <w:rPr>
                <w:b/>
                <w:sz w:val="22"/>
                <w:szCs w:val="22"/>
                <w:lang w:val="vi-VN"/>
              </w:rPr>
              <w:t>.0</w:t>
            </w:r>
          </w:p>
        </w:tc>
      </w:tr>
      <w:tr w:rsidR="00B907A5" w:rsidRPr="004E4CAB" w14:paraId="659554B0" w14:textId="77777777" w:rsidTr="004E4CAB">
        <w:trPr>
          <w:trHeight w:val="469"/>
        </w:trPr>
        <w:tc>
          <w:tcPr>
            <w:tcW w:w="4372" w:type="dxa"/>
            <w:shd w:val="clear" w:color="auto" w:fill="auto"/>
          </w:tcPr>
          <w:p w14:paraId="36B8A6C8" w14:textId="77777777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sz w:val="22"/>
                <w:szCs w:val="22"/>
              </w:rPr>
              <w:t xml:space="preserve">a) </w:t>
            </w:r>
            <w:r w:rsidRPr="004E4CAB">
              <w:rPr>
                <w:color w:val="000000"/>
                <w:position w:val="-8"/>
                <w:sz w:val="22"/>
                <w:szCs w:val="22"/>
              </w:rPr>
              <w:object w:dxaOrig="1320" w:dyaOrig="360" w14:anchorId="4E3A3168">
                <v:shape id="_x0000_i1041" type="#_x0000_t75" style="width:66pt;height:18pt" o:ole="">
                  <v:imagedata r:id="rId38" o:title=""/>
                </v:shape>
                <o:OLEObject Type="Embed" ProgID="Equation.DSMT4" ShapeID="_x0000_i1041" DrawAspect="Content" ObjectID="_1702920516" r:id="rId39"/>
              </w:object>
            </w:r>
            <w:r w:rsidRPr="004E4CAB">
              <w:rPr>
                <w:color w:val="000000"/>
                <w:sz w:val="22"/>
                <w:szCs w:val="22"/>
              </w:rPr>
              <w:t xml:space="preserve"> </w:t>
            </w:r>
          </w:p>
          <w:p w14:paraId="64E30F09" w14:textId="77777777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34"/>
                <w:sz w:val="22"/>
                <w:szCs w:val="22"/>
              </w:rPr>
              <w:object w:dxaOrig="1840" w:dyaOrig="800" w14:anchorId="2986440A">
                <v:shape id="_x0000_i1042" type="#_x0000_t75" style="width:92.4pt;height:39.6pt" o:ole="">
                  <v:imagedata r:id="rId40" o:title=""/>
                </v:shape>
                <o:OLEObject Type="Embed" ProgID="Equation.DSMT4" ShapeID="_x0000_i1042" DrawAspect="Content" ObjectID="_1702920517" r:id="rId41"/>
              </w:object>
            </w:r>
          </w:p>
          <w:p w14:paraId="16D17311" w14:textId="77777777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32"/>
                <w:sz w:val="22"/>
                <w:szCs w:val="22"/>
              </w:rPr>
              <w:object w:dxaOrig="2000" w:dyaOrig="740" w14:anchorId="05D77BE5">
                <v:shape id="_x0000_i1043" type="#_x0000_t75" style="width:99.6pt;height:37.2pt" o:ole="">
                  <v:imagedata r:id="rId42" o:title=""/>
                </v:shape>
                <o:OLEObject Type="Embed" ProgID="Equation.DSMT4" ShapeID="_x0000_i1043" DrawAspect="Content" ObjectID="_1702920518" r:id="rId43"/>
              </w:object>
            </w:r>
          </w:p>
          <w:p w14:paraId="03DBA034" w14:textId="77777777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52"/>
                <w:sz w:val="22"/>
                <w:szCs w:val="22"/>
              </w:rPr>
              <w:object w:dxaOrig="1480" w:dyaOrig="1160" w14:anchorId="3FE4CE6C">
                <v:shape id="_x0000_i1044" type="#_x0000_t75" style="width:74.4pt;height:57.6pt" o:ole="">
                  <v:imagedata r:id="rId44" o:title=""/>
                </v:shape>
                <o:OLEObject Type="Embed" ProgID="Equation.DSMT4" ShapeID="_x0000_i1044" DrawAspect="Content" ObjectID="_1702920519" r:id="rId45"/>
              </w:object>
            </w:r>
          </w:p>
          <w:p w14:paraId="1B9D8A83" w14:textId="77777777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6"/>
                <w:sz w:val="22"/>
                <w:szCs w:val="22"/>
              </w:rPr>
              <w:object w:dxaOrig="920" w:dyaOrig="260" w14:anchorId="47CFDD6D">
                <v:shape id="_x0000_i1045" type="#_x0000_t75" style="width:45.6pt;height:13.2pt" o:ole="">
                  <v:imagedata r:id="rId46" o:title=""/>
                </v:shape>
                <o:OLEObject Type="Embed" ProgID="Equation.DSMT4" ShapeID="_x0000_i1045" DrawAspect="Content" ObjectID="_1702920520" r:id="rId47"/>
              </w:object>
            </w:r>
          </w:p>
          <w:p w14:paraId="1DC04C0A" w14:textId="455E33F2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sz w:val="22"/>
                <w:szCs w:val="22"/>
              </w:rPr>
              <w:t xml:space="preserve">b) </w:t>
            </w:r>
            <w:r w:rsidR="00603F66" w:rsidRPr="004E4CAB">
              <w:rPr>
                <w:color w:val="000000"/>
                <w:position w:val="-8"/>
                <w:sz w:val="22"/>
                <w:szCs w:val="22"/>
              </w:rPr>
              <w:object w:dxaOrig="2079" w:dyaOrig="380" w14:anchorId="49D8A6FD">
                <v:shape id="_x0000_i1046" type="#_x0000_t75" style="width:104.4pt;height:19.2pt" o:ole="">
                  <v:imagedata r:id="rId48" o:title=""/>
                </v:shape>
                <o:OLEObject Type="Embed" ProgID="Equation.DSMT4" ShapeID="_x0000_i1046" DrawAspect="Content" ObjectID="_1702920521" r:id="rId49"/>
              </w:object>
            </w:r>
            <w:r w:rsidRPr="004E4CAB">
              <w:rPr>
                <w:color w:val="000000"/>
                <w:sz w:val="22"/>
                <w:szCs w:val="22"/>
              </w:rPr>
              <w:t xml:space="preserve"> </w:t>
            </w:r>
          </w:p>
          <w:p w14:paraId="7531DDF1" w14:textId="49DE93ED" w:rsidR="00B907A5" w:rsidRPr="004E4CAB" w:rsidRDefault="00603F66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32"/>
                <w:sz w:val="22"/>
                <w:szCs w:val="22"/>
              </w:rPr>
              <w:object w:dxaOrig="2160" w:dyaOrig="740" w14:anchorId="178B1E57">
                <v:shape id="_x0000_i1047" type="#_x0000_t75" style="width:108pt;height:37.2pt" o:ole="">
                  <v:imagedata r:id="rId50" o:title=""/>
                </v:shape>
                <o:OLEObject Type="Embed" ProgID="Equation.DSMT4" ShapeID="_x0000_i1047" DrawAspect="Content" ObjectID="_1702920522" r:id="rId51"/>
              </w:object>
            </w:r>
            <w:r w:rsidR="00B907A5" w:rsidRPr="004E4CAB">
              <w:rPr>
                <w:color w:val="000000"/>
                <w:sz w:val="22"/>
                <w:szCs w:val="22"/>
              </w:rPr>
              <w:t xml:space="preserve"> </w:t>
            </w:r>
          </w:p>
          <w:p w14:paraId="151C5D3D" w14:textId="111DC4B1" w:rsidR="00B907A5" w:rsidRPr="004E4CAB" w:rsidRDefault="00603F66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32"/>
                <w:sz w:val="22"/>
                <w:szCs w:val="22"/>
              </w:rPr>
              <w:object w:dxaOrig="1500" w:dyaOrig="740" w14:anchorId="4F17AEB2">
                <v:shape id="_x0000_i1048" type="#_x0000_t75" style="width:75pt;height:37.2pt" o:ole="">
                  <v:imagedata r:id="rId52" o:title=""/>
                </v:shape>
                <o:OLEObject Type="Embed" ProgID="Equation.DSMT4" ShapeID="_x0000_i1048" DrawAspect="Content" ObjectID="_1702920523" r:id="rId53"/>
              </w:object>
            </w:r>
            <w:r w:rsidR="00B907A5" w:rsidRPr="004E4CAB">
              <w:rPr>
                <w:color w:val="000000"/>
                <w:sz w:val="22"/>
                <w:szCs w:val="22"/>
              </w:rPr>
              <w:t xml:space="preserve"> </w:t>
            </w:r>
          </w:p>
          <w:p w14:paraId="1B0E2F4C" w14:textId="60E8C56C" w:rsidR="00B907A5" w:rsidRPr="004E4CAB" w:rsidRDefault="00603F66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position w:val="-52"/>
                <w:sz w:val="22"/>
                <w:szCs w:val="22"/>
              </w:rPr>
              <w:object w:dxaOrig="1380" w:dyaOrig="1160" w14:anchorId="5A95BA41">
                <v:shape id="_x0000_i1049" type="#_x0000_t75" style="width:69pt;height:57.6pt" o:ole="">
                  <v:imagedata r:id="rId54" o:title=""/>
                </v:shape>
                <o:OLEObject Type="Embed" ProgID="Equation.DSMT4" ShapeID="_x0000_i1049" DrawAspect="Content" ObjectID="_1702920524" r:id="rId55"/>
              </w:object>
            </w:r>
          </w:p>
          <w:p w14:paraId="0A393BC6" w14:textId="11FF582A" w:rsidR="00B907A5" w:rsidRPr="004E4CAB" w:rsidRDefault="00B907A5" w:rsidP="00B907A5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4E4CAB">
              <w:rPr>
                <w:color w:val="000000"/>
                <w:sz w:val="22"/>
                <w:szCs w:val="22"/>
              </w:rPr>
              <w:t xml:space="preserve">Vậy </w:t>
            </w:r>
            <w:r w:rsidR="00603F66" w:rsidRPr="004E4CAB">
              <w:rPr>
                <w:color w:val="000000"/>
                <w:position w:val="-12"/>
                <w:sz w:val="22"/>
                <w:szCs w:val="22"/>
              </w:rPr>
              <w:object w:dxaOrig="940" w:dyaOrig="360" w14:anchorId="3E8F6271">
                <v:shape id="_x0000_i1050" type="#_x0000_t75" style="width:46.8pt;height:18pt" o:ole="">
                  <v:imagedata r:id="rId56" o:title=""/>
                </v:shape>
                <o:OLEObject Type="Embed" ProgID="Equation.DSMT4" ShapeID="_x0000_i1050" DrawAspect="Content" ObjectID="_1702920525" r:id="rId57"/>
              </w:object>
            </w:r>
            <w:r w:rsidRPr="004E4CAB">
              <w:rPr>
                <w:color w:val="000000"/>
                <w:sz w:val="22"/>
                <w:szCs w:val="22"/>
              </w:rPr>
              <w:t>.</w:t>
            </w:r>
          </w:p>
          <w:p w14:paraId="2E474CF2" w14:textId="08A098CC" w:rsidR="00D92637" w:rsidRPr="004E4CAB" w:rsidRDefault="00D92637" w:rsidP="00D92637">
            <w:pPr>
              <w:rPr>
                <w:bCs/>
                <w:sz w:val="22"/>
                <w:szCs w:val="22"/>
              </w:rPr>
            </w:pPr>
            <w:r w:rsidRPr="004E4CAB">
              <w:rPr>
                <w:bCs/>
                <w:sz w:val="22"/>
                <w:szCs w:val="22"/>
              </w:rPr>
              <w:t xml:space="preserve">c. </w:t>
            </w:r>
            <w:r w:rsidR="00A57055" w:rsidRPr="001841EB">
              <w:rPr>
                <w:bCs/>
                <w:position w:val="-8"/>
                <w:szCs w:val="26"/>
              </w:rPr>
              <w:object w:dxaOrig="1820" w:dyaOrig="360" w14:anchorId="562C9D6F">
                <v:shape id="_x0000_i1081" type="#_x0000_t75" style="width:91.2pt;height:18pt" o:ole="">
                  <v:imagedata r:id="rId58" o:title=""/>
                </v:shape>
                <o:OLEObject Type="Embed" ProgID="Equation.DSMT4" ShapeID="_x0000_i1081" DrawAspect="Content" ObjectID="_1702920526" r:id="rId59"/>
              </w:object>
            </w:r>
          </w:p>
          <w:p w14:paraId="005FB629" w14:textId="5BD4A519" w:rsidR="00D92637" w:rsidRDefault="00D92637" w:rsidP="00D92637">
            <w:pPr>
              <w:rPr>
                <w:bCs/>
                <w:sz w:val="22"/>
                <w:szCs w:val="22"/>
              </w:rPr>
            </w:pPr>
            <w:r w:rsidRPr="004E4CAB">
              <w:rPr>
                <w:bCs/>
                <w:sz w:val="22"/>
                <w:szCs w:val="22"/>
              </w:rPr>
              <w:t xml:space="preserve">Điều kiện: </w:t>
            </w:r>
            <w:r w:rsidR="00A57055" w:rsidRPr="00A57055">
              <w:rPr>
                <w:bCs/>
                <w:position w:val="-30"/>
                <w:sz w:val="22"/>
                <w:szCs w:val="22"/>
              </w:rPr>
              <w:object w:dxaOrig="2540" w:dyaOrig="720" w14:anchorId="5876FC48">
                <v:shape id="_x0000_i1084" type="#_x0000_t75" style="width:127.2pt;height:36pt" o:ole="">
                  <v:imagedata r:id="rId60" o:title=""/>
                </v:shape>
                <o:OLEObject Type="Embed" ProgID="Equation.DSMT4" ShapeID="_x0000_i1084" DrawAspect="Content" ObjectID="_1702920527" r:id="rId61"/>
              </w:object>
            </w:r>
          </w:p>
          <w:p w14:paraId="07CE8A99" w14:textId="4B1930EC" w:rsidR="00EF5A2A" w:rsidRPr="004E4CAB" w:rsidRDefault="00EF5A2A" w:rsidP="00D92637">
            <w:pPr>
              <w:rPr>
                <w:bCs/>
                <w:sz w:val="22"/>
                <w:szCs w:val="22"/>
              </w:rPr>
            </w:pPr>
            <w:r w:rsidRPr="00BA6DAC">
              <w:rPr>
                <w:position w:val="-36"/>
              </w:rPr>
              <w:object w:dxaOrig="2120" w:dyaOrig="820" w14:anchorId="1CCBA22C">
                <v:shape id="_x0000_i1089" type="#_x0000_t75" style="width:106.2pt;height:40.8pt" o:ole="">
                  <v:imagedata r:id="rId62" o:title=""/>
                </v:shape>
                <o:OLEObject Type="Embed" ProgID="Equation.DSMT4" ShapeID="_x0000_i1089" DrawAspect="Content" ObjectID="_1702920528" r:id="rId63"/>
              </w:object>
            </w:r>
          </w:p>
          <w:p w14:paraId="72DBF8FD" w14:textId="0C7847F0" w:rsidR="00D92637" w:rsidRPr="004E4CAB" w:rsidRDefault="00EF5A2A" w:rsidP="00D92637">
            <w:pPr>
              <w:rPr>
                <w:bCs/>
                <w:sz w:val="22"/>
                <w:szCs w:val="22"/>
              </w:rPr>
            </w:pPr>
            <w:r w:rsidRPr="00EF5A2A">
              <w:rPr>
                <w:bCs/>
                <w:position w:val="-72"/>
                <w:sz w:val="22"/>
                <w:szCs w:val="22"/>
              </w:rPr>
              <w:object w:dxaOrig="2940" w:dyaOrig="1280" w14:anchorId="67B93F47">
                <v:shape id="_x0000_i1091" type="#_x0000_t75" style="width:147.6pt;height:64.2pt" o:ole="">
                  <v:imagedata r:id="rId64" o:title=""/>
                </v:shape>
                <o:OLEObject Type="Embed" ProgID="Equation.DSMT4" ShapeID="_x0000_i1091" DrawAspect="Content" ObjectID="_1702920529" r:id="rId65"/>
              </w:object>
            </w:r>
          </w:p>
          <w:p w14:paraId="6CE2532E" w14:textId="3B4C2186" w:rsidR="00B907A5" w:rsidRPr="004E4CAB" w:rsidRDefault="00B907A5" w:rsidP="00B907A5">
            <w:pPr>
              <w:rPr>
                <w:bCs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14:paraId="7850D056" w14:textId="55958C5A" w:rsidR="00B907A5" w:rsidRPr="004E4CAB" w:rsidRDefault="00B907A5" w:rsidP="00B907A5">
            <w:pPr>
              <w:rPr>
                <w:b/>
                <w:bCs/>
                <w:sz w:val="22"/>
                <w:szCs w:val="22"/>
                <w:lang w:val="vi-VN"/>
              </w:rPr>
            </w:pPr>
          </w:p>
          <w:p w14:paraId="4323BE24" w14:textId="77777777" w:rsidR="00F759AB" w:rsidRDefault="00F759AB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6DBFEED4" w14:textId="05E87D83" w:rsidR="00B907A5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536660AC" w14:textId="7D208ADF" w:rsidR="00CB7319" w:rsidRPr="00CB7319" w:rsidRDefault="00CB7319" w:rsidP="00B907A5">
            <w:pPr>
              <w:rPr>
                <w:rStyle w:val="Nhnmanh"/>
                <w:i w:val="0"/>
                <w:sz w:val="22"/>
                <w:szCs w:val="22"/>
                <w:lang w:val="vi-VN"/>
              </w:rPr>
            </w:pPr>
            <w:r>
              <w:rPr>
                <w:rStyle w:val="Nhnmanh"/>
                <w:i w:val="0"/>
                <w:sz w:val="22"/>
                <w:szCs w:val="22"/>
              </w:rPr>
              <w:t>0</w:t>
            </w:r>
            <w:r>
              <w:rPr>
                <w:rStyle w:val="Nhnmanh"/>
                <w:i w:val="0"/>
                <w:sz w:val="22"/>
                <w:szCs w:val="22"/>
                <w:lang w:val="vi-VN"/>
              </w:rPr>
              <w:t>.25</w:t>
            </w:r>
          </w:p>
          <w:p w14:paraId="773A2290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0C4CEFB8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4B078EDC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5E4D3894" w14:textId="53807841" w:rsidR="00B907A5" w:rsidRPr="004E4CAB" w:rsidRDefault="00B907A5" w:rsidP="00B907A5">
            <w:pPr>
              <w:rPr>
                <w:b/>
                <w:bCs/>
                <w:sz w:val="22"/>
                <w:szCs w:val="22"/>
                <w:lang w:val="vi-VN"/>
              </w:rPr>
            </w:pPr>
          </w:p>
          <w:p w14:paraId="02924470" w14:textId="77777777" w:rsidR="00B907A5" w:rsidRPr="004E4CAB" w:rsidRDefault="00B907A5" w:rsidP="00B907A5">
            <w:pPr>
              <w:rPr>
                <w:b/>
                <w:bCs/>
                <w:sz w:val="22"/>
                <w:szCs w:val="22"/>
                <w:lang w:val="vi-VN"/>
              </w:rPr>
            </w:pPr>
          </w:p>
          <w:p w14:paraId="03397847" w14:textId="77777777" w:rsidR="004E4CAB" w:rsidRDefault="004E4CAB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68105D47" w14:textId="77777777" w:rsidR="004E4CAB" w:rsidRDefault="004E4CAB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4B832C7E" w14:textId="4EC7F50A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024ECD1F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241FCE98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1A815A73" w14:textId="77777777" w:rsidR="00CB7319" w:rsidRDefault="00CB7319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461E7ADD" w14:textId="647C958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0EB46D2C" w14:textId="39567928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3ACCF35F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63A15ACD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743E3A41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124DB778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4A8420C7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49EA563F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</w:p>
          <w:p w14:paraId="014FB759" w14:textId="77777777" w:rsidR="00B907A5" w:rsidRPr="004E4CAB" w:rsidRDefault="00B907A5" w:rsidP="00B907A5">
            <w:pPr>
              <w:rPr>
                <w:rStyle w:val="Nhnmanh"/>
                <w:i w:val="0"/>
                <w:sz w:val="22"/>
                <w:szCs w:val="22"/>
              </w:rPr>
            </w:pPr>
            <w:r w:rsidRPr="004E4CAB">
              <w:rPr>
                <w:rStyle w:val="Nhnmanh"/>
                <w:i w:val="0"/>
                <w:sz w:val="22"/>
                <w:szCs w:val="22"/>
              </w:rPr>
              <w:t>0.25</w:t>
            </w:r>
          </w:p>
          <w:p w14:paraId="64F311A0" w14:textId="77777777" w:rsidR="00D92637" w:rsidRPr="004E4CAB" w:rsidRDefault="00D92637" w:rsidP="00D92637">
            <w:pPr>
              <w:rPr>
                <w:sz w:val="22"/>
                <w:szCs w:val="22"/>
              </w:rPr>
            </w:pPr>
          </w:p>
          <w:p w14:paraId="55F90201" w14:textId="74C89A44" w:rsidR="00D92637" w:rsidRPr="004E4CAB" w:rsidRDefault="00D92637" w:rsidP="00D92637">
            <w:pPr>
              <w:rPr>
                <w:sz w:val="22"/>
                <w:szCs w:val="22"/>
              </w:rPr>
            </w:pPr>
          </w:p>
          <w:p w14:paraId="4ED30B9A" w14:textId="134BCB2E" w:rsidR="00200163" w:rsidRPr="004E4CAB" w:rsidRDefault="00200163" w:rsidP="00D92637">
            <w:pPr>
              <w:rPr>
                <w:sz w:val="22"/>
                <w:szCs w:val="22"/>
              </w:rPr>
            </w:pPr>
          </w:p>
          <w:p w14:paraId="5DBE71B6" w14:textId="77777777" w:rsidR="009A0D1C" w:rsidRPr="004E4CAB" w:rsidRDefault="009A0D1C" w:rsidP="00D92637">
            <w:pPr>
              <w:rPr>
                <w:sz w:val="22"/>
                <w:szCs w:val="22"/>
              </w:rPr>
            </w:pPr>
          </w:p>
          <w:p w14:paraId="0E1A4459" w14:textId="77777777" w:rsidR="00AC3B3B" w:rsidRDefault="00AC3B3B" w:rsidP="00D92637">
            <w:pPr>
              <w:rPr>
                <w:sz w:val="22"/>
                <w:szCs w:val="22"/>
              </w:rPr>
            </w:pPr>
          </w:p>
          <w:p w14:paraId="1B8BD34E" w14:textId="009E1EA0" w:rsidR="00D92637" w:rsidRDefault="004833E4" w:rsidP="00D9263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  <w:lang w:val="vi-VN"/>
              </w:rPr>
              <w:t>.</w:t>
            </w:r>
            <w:r w:rsidR="00D92637" w:rsidRPr="004E4CAB">
              <w:rPr>
                <w:sz w:val="22"/>
                <w:szCs w:val="22"/>
              </w:rPr>
              <w:t>25</w:t>
            </w:r>
          </w:p>
          <w:p w14:paraId="05045C43" w14:textId="13543967" w:rsidR="004833E4" w:rsidRDefault="004833E4" w:rsidP="00D92637">
            <w:pPr>
              <w:rPr>
                <w:sz w:val="22"/>
                <w:szCs w:val="22"/>
              </w:rPr>
            </w:pPr>
          </w:p>
          <w:p w14:paraId="212AEDB3" w14:textId="06EDB83C" w:rsidR="004833E4" w:rsidRDefault="004833E4" w:rsidP="00D92637">
            <w:pPr>
              <w:rPr>
                <w:sz w:val="22"/>
                <w:szCs w:val="22"/>
              </w:rPr>
            </w:pPr>
          </w:p>
          <w:p w14:paraId="61208408" w14:textId="01CD3F68" w:rsidR="004833E4" w:rsidRPr="004833E4" w:rsidRDefault="004833E4" w:rsidP="00D92637">
            <w:pPr>
              <w:rPr>
                <w:sz w:val="22"/>
                <w:szCs w:val="22"/>
                <w:lang w:val="vi-VN"/>
              </w:rPr>
            </w:pPr>
            <w:r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  <w:lang w:val="vi-VN"/>
              </w:rPr>
              <w:t>.25</w:t>
            </w:r>
          </w:p>
          <w:p w14:paraId="5E3619B9" w14:textId="77777777" w:rsidR="00D92637" w:rsidRPr="004E4CAB" w:rsidRDefault="00D92637" w:rsidP="00D92637">
            <w:pPr>
              <w:rPr>
                <w:sz w:val="22"/>
                <w:szCs w:val="22"/>
              </w:rPr>
            </w:pPr>
          </w:p>
          <w:p w14:paraId="0335A01D" w14:textId="77777777" w:rsidR="004833E4" w:rsidRDefault="004833E4" w:rsidP="00D92637">
            <w:pPr>
              <w:rPr>
                <w:sz w:val="22"/>
                <w:szCs w:val="22"/>
              </w:rPr>
            </w:pPr>
          </w:p>
          <w:p w14:paraId="3632B9F3" w14:textId="7B6C423A" w:rsidR="00D92637" w:rsidRPr="004833E4" w:rsidRDefault="004833E4" w:rsidP="00D92637">
            <w:pPr>
              <w:rPr>
                <w:sz w:val="22"/>
                <w:szCs w:val="22"/>
                <w:lang w:val="vi-VN"/>
              </w:rPr>
            </w:pPr>
            <w:r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  <w:lang w:val="vi-VN"/>
              </w:rPr>
              <w:t>.25</w:t>
            </w:r>
          </w:p>
          <w:p w14:paraId="5314754B" w14:textId="77777777" w:rsidR="00D92637" w:rsidRPr="004E4CAB" w:rsidRDefault="00D92637" w:rsidP="00D92637">
            <w:pPr>
              <w:rPr>
                <w:sz w:val="22"/>
                <w:szCs w:val="22"/>
              </w:rPr>
            </w:pPr>
          </w:p>
          <w:p w14:paraId="52E4AC2A" w14:textId="77777777" w:rsidR="00D92637" w:rsidRPr="004E4CAB" w:rsidRDefault="00D92637" w:rsidP="00D92637">
            <w:pPr>
              <w:rPr>
                <w:sz w:val="22"/>
                <w:szCs w:val="22"/>
              </w:rPr>
            </w:pPr>
          </w:p>
          <w:p w14:paraId="419E00E6" w14:textId="1EDA9A34" w:rsidR="00B907A5" w:rsidRPr="004E4CAB" w:rsidRDefault="004833E4" w:rsidP="004833E4">
            <w:pPr>
              <w:rPr>
                <w:sz w:val="22"/>
                <w:szCs w:val="22"/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.25</w:t>
            </w:r>
          </w:p>
        </w:tc>
      </w:tr>
      <w:tr w:rsidR="00B907A5" w:rsidRPr="004E4CAB" w14:paraId="1DC06965" w14:textId="77777777" w:rsidTr="004E4CAB">
        <w:trPr>
          <w:trHeight w:val="469"/>
        </w:trPr>
        <w:tc>
          <w:tcPr>
            <w:tcW w:w="4372" w:type="dxa"/>
            <w:shd w:val="clear" w:color="auto" w:fill="BFBFBF"/>
          </w:tcPr>
          <w:p w14:paraId="2CDEDBAD" w14:textId="7A71CB4D" w:rsidR="00B907A5" w:rsidRPr="004E4CAB" w:rsidRDefault="00B907A5" w:rsidP="00D92637">
            <w:pPr>
              <w:rPr>
                <w:sz w:val="22"/>
                <w:szCs w:val="22"/>
                <w:lang w:val="pt-BR"/>
              </w:rPr>
            </w:pPr>
            <w:bookmarkStart w:id="3" w:name="_Hlk54123982"/>
            <w:r w:rsidRPr="004E4CAB">
              <w:rPr>
                <w:sz w:val="22"/>
                <w:szCs w:val="22"/>
              </w:rPr>
              <w:t xml:space="preserve"> </w:t>
            </w:r>
            <w:r w:rsidRPr="004E4CAB">
              <w:rPr>
                <w:b/>
                <w:bCs/>
                <w:sz w:val="22"/>
                <w:szCs w:val="22"/>
              </w:rPr>
              <w:t xml:space="preserve">Câu 4: </w:t>
            </w:r>
            <w:r w:rsidR="00D92637" w:rsidRPr="004E4CAB">
              <w:rPr>
                <w:sz w:val="22"/>
                <w:szCs w:val="22"/>
              </w:rPr>
              <w:t>Cho phương trình :</w:t>
            </w:r>
            <w:r w:rsidR="009F6489" w:rsidRPr="004E4CAB">
              <w:rPr>
                <w:position w:val="-10"/>
                <w:sz w:val="22"/>
                <w:szCs w:val="22"/>
              </w:rPr>
              <w:object w:dxaOrig="2280" w:dyaOrig="360" w14:anchorId="1A4F678A">
                <v:shape id="_x0000_i1056" type="#_x0000_t75" style="width:114pt;height:17.4pt" o:ole="">
                  <v:imagedata r:id="rId66" o:title=""/>
                </v:shape>
                <o:OLEObject Type="Embed" ProgID="Equation.DSMT4" ShapeID="_x0000_i1056" DrawAspect="Content" ObjectID="_1702920530" r:id="rId67"/>
              </w:object>
            </w:r>
            <w:r w:rsidR="00D92637" w:rsidRPr="004E4CAB">
              <w:rPr>
                <w:sz w:val="22"/>
                <w:szCs w:val="22"/>
              </w:rPr>
              <w:t>.</w:t>
            </w:r>
            <w:r w:rsidR="00D92637" w:rsidRPr="004E4CAB">
              <w:rPr>
                <w:sz w:val="22"/>
                <w:szCs w:val="22"/>
                <w:lang w:val="vi-VN"/>
              </w:rPr>
              <w:t xml:space="preserve"> </w:t>
            </w:r>
            <w:r w:rsidR="00D92637" w:rsidRPr="004E4CAB">
              <w:rPr>
                <w:sz w:val="22"/>
                <w:szCs w:val="22"/>
              </w:rPr>
              <w:t xml:space="preserve">Tìm điều kiện của </w:t>
            </w:r>
            <w:r w:rsidR="00D92637" w:rsidRPr="004E4CAB">
              <w:rPr>
                <w:position w:val="-6"/>
                <w:sz w:val="22"/>
                <w:szCs w:val="22"/>
              </w:rPr>
              <w:object w:dxaOrig="260" w:dyaOrig="220" w14:anchorId="7343CD35">
                <v:shape id="_x0000_i1057" type="#_x0000_t75" style="width:13.2pt;height:10.8pt" o:ole="">
                  <v:imagedata r:id="rId68" o:title=""/>
                </v:shape>
                <o:OLEObject Type="Embed" ProgID="Equation.DSMT4" ShapeID="_x0000_i1057" DrawAspect="Content" ObjectID="_1702920531" r:id="rId69"/>
              </w:object>
            </w:r>
            <w:r w:rsidR="00D92637" w:rsidRPr="004E4CAB">
              <w:rPr>
                <w:sz w:val="22"/>
                <w:szCs w:val="22"/>
              </w:rPr>
              <w:t xml:space="preserve"> để phương trình có nghiệm kép,</w:t>
            </w:r>
            <w:r w:rsidR="00D92637" w:rsidRPr="004E4CAB">
              <w:rPr>
                <w:sz w:val="22"/>
                <w:szCs w:val="22"/>
                <w:lang w:val="vi-VN"/>
              </w:rPr>
              <w:t xml:space="preserve"> </w:t>
            </w:r>
            <w:r w:rsidR="00D92637" w:rsidRPr="004E4CAB">
              <w:rPr>
                <w:sz w:val="22"/>
                <w:szCs w:val="22"/>
              </w:rPr>
              <w:t>tìm nghiệm kép đó.</w:t>
            </w:r>
          </w:p>
        </w:tc>
        <w:tc>
          <w:tcPr>
            <w:tcW w:w="850" w:type="dxa"/>
            <w:shd w:val="clear" w:color="auto" w:fill="BFBFBF"/>
          </w:tcPr>
          <w:p w14:paraId="5D0B837E" w14:textId="1D565C03" w:rsidR="00B907A5" w:rsidRPr="004E4CAB" w:rsidRDefault="00D92637" w:rsidP="00B907A5">
            <w:pPr>
              <w:rPr>
                <w:b/>
                <w:sz w:val="22"/>
                <w:szCs w:val="22"/>
                <w:lang w:val="vi-VN"/>
              </w:rPr>
            </w:pPr>
            <w:r w:rsidRPr="004E4CAB">
              <w:rPr>
                <w:b/>
                <w:sz w:val="22"/>
                <w:szCs w:val="22"/>
              </w:rPr>
              <w:t>1</w:t>
            </w:r>
            <w:r w:rsidR="00B907A5" w:rsidRPr="004E4CAB">
              <w:rPr>
                <w:b/>
                <w:sz w:val="22"/>
                <w:szCs w:val="22"/>
              </w:rPr>
              <w:t>.0</w:t>
            </w:r>
          </w:p>
        </w:tc>
      </w:tr>
      <w:bookmarkEnd w:id="3"/>
      <w:tr w:rsidR="00ED5F9E" w:rsidRPr="004E4CAB" w14:paraId="19D40D8B" w14:textId="77777777" w:rsidTr="004E4CAB">
        <w:trPr>
          <w:trHeight w:val="1675"/>
        </w:trPr>
        <w:tc>
          <w:tcPr>
            <w:tcW w:w="4372" w:type="dxa"/>
            <w:shd w:val="clear" w:color="auto" w:fill="auto"/>
          </w:tcPr>
          <w:p w14:paraId="78257DD2" w14:textId="40FD3349" w:rsidR="00ED5F9E" w:rsidRPr="004E4CAB" w:rsidRDefault="009F6489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position w:val="-14"/>
                <w:sz w:val="22"/>
                <w:szCs w:val="22"/>
              </w:rPr>
              <w:object w:dxaOrig="2760" w:dyaOrig="440" w14:anchorId="5D2902A3">
                <v:shape id="_x0000_i1058" type="#_x0000_t75" style="width:138pt;height:22.2pt" o:ole="">
                  <v:imagedata r:id="rId70" o:title=""/>
                </v:shape>
                <o:OLEObject Type="Embed" ProgID="Equation.DSMT4" ShapeID="_x0000_i1058" DrawAspect="Content" ObjectID="_1702920532" r:id="rId71"/>
              </w:object>
            </w:r>
          </w:p>
          <w:p w14:paraId="5158D581" w14:textId="77777777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Để phương trình có nghiệm kép :</w:t>
            </w:r>
          </w:p>
          <w:p w14:paraId="162046D2" w14:textId="6F49A839" w:rsidR="009F6489" w:rsidRPr="004E4CAB" w:rsidRDefault="009F6489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position w:val="-30"/>
                <w:sz w:val="22"/>
                <w:szCs w:val="22"/>
              </w:rPr>
              <w:object w:dxaOrig="3360" w:dyaOrig="720" w14:anchorId="095708A0">
                <v:shape id="_x0000_i1059" type="#_x0000_t75" style="width:168pt;height:36pt" o:ole="">
                  <v:imagedata r:id="rId72" o:title=""/>
                </v:shape>
                <o:OLEObject Type="Embed" ProgID="Equation.DSMT4" ShapeID="_x0000_i1059" DrawAspect="Content" ObjectID="_1702920533" r:id="rId73"/>
              </w:object>
            </w:r>
          </w:p>
          <w:p w14:paraId="30551BFC" w14:textId="0083CFFA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Nghiệm kép cần tìm :</w:t>
            </w:r>
            <w:r w:rsidR="009F6489" w:rsidRPr="004E4CAB">
              <w:rPr>
                <w:position w:val="-24"/>
                <w:sz w:val="22"/>
                <w:szCs w:val="22"/>
              </w:rPr>
              <w:object w:dxaOrig="1760" w:dyaOrig="620" w14:anchorId="6AF29AB2">
                <v:shape id="_x0000_i1060" type="#_x0000_t75" style="width:88.2pt;height:31.2pt" o:ole="">
                  <v:imagedata r:id="rId74" o:title=""/>
                </v:shape>
                <o:OLEObject Type="Embed" ProgID="Equation.DSMT4" ShapeID="_x0000_i1060" DrawAspect="Content" ObjectID="_1702920534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3F60B178" w14:textId="4F30B291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7B852BF2" w14:textId="77777777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</w:p>
          <w:p w14:paraId="3EF3DD92" w14:textId="77777777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</w:p>
          <w:p w14:paraId="2C881138" w14:textId="458804CE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</w:t>
            </w:r>
            <w:r w:rsidR="00AC3B3B">
              <w:rPr>
                <w:sz w:val="22"/>
                <w:szCs w:val="22"/>
              </w:rPr>
              <w:t>25x2</w:t>
            </w:r>
          </w:p>
          <w:p w14:paraId="015FDB2B" w14:textId="77777777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</w:p>
          <w:p w14:paraId="3E5E1183" w14:textId="77777777" w:rsidR="009F6489" w:rsidRPr="004E4CAB" w:rsidRDefault="009F6489" w:rsidP="00ED5F9E">
            <w:pPr>
              <w:jc w:val="both"/>
              <w:rPr>
                <w:sz w:val="22"/>
                <w:szCs w:val="22"/>
              </w:rPr>
            </w:pPr>
          </w:p>
          <w:p w14:paraId="55679FF1" w14:textId="40750145" w:rsidR="00ED5F9E" w:rsidRPr="004E4CAB" w:rsidRDefault="00ED5F9E" w:rsidP="00ED5F9E">
            <w:pPr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</w:t>
            </w:r>
            <w:r w:rsidR="00AC3B3B">
              <w:rPr>
                <w:sz w:val="22"/>
                <w:szCs w:val="22"/>
              </w:rPr>
              <w:t>2</w:t>
            </w:r>
            <w:r w:rsidRPr="004E4CAB">
              <w:rPr>
                <w:sz w:val="22"/>
                <w:szCs w:val="22"/>
              </w:rPr>
              <w:t>5</w:t>
            </w:r>
          </w:p>
          <w:p w14:paraId="1C5F9496" w14:textId="00545BB2" w:rsidR="00ED5F9E" w:rsidRPr="004E4CAB" w:rsidRDefault="00ED5F9E" w:rsidP="00ED5F9E">
            <w:pPr>
              <w:rPr>
                <w:sz w:val="22"/>
                <w:szCs w:val="22"/>
              </w:rPr>
            </w:pPr>
          </w:p>
        </w:tc>
      </w:tr>
      <w:tr w:rsidR="00ED5F9E" w:rsidRPr="004E4CAB" w14:paraId="4A8E0F50" w14:textId="77777777" w:rsidTr="004E4CAB">
        <w:trPr>
          <w:trHeight w:val="1675"/>
        </w:trPr>
        <w:tc>
          <w:tcPr>
            <w:tcW w:w="4372" w:type="dxa"/>
            <w:shd w:val="clear" w:color="auto" w:fill="A6A6A6" w:themeFill="background1" w:themeFillShade="A6"/>
          </w:tcPr>
          <w:p w14:paraId="6AD41A8F" w14:textId="05AAC3AA" w:rsidR="00ED5F9E" w:rsidRPr="004E4CAB" w:rsidRDefault="00ED5F9E" w:rsidP="00ED5F9E">
            <w:pPr>
              <w:spacing w:before="20" w:after="20"/>
              <w:rPr>
                <w:sz w:val="22"/>
                <w:szCs w:val="22"/>
              </w:rPr>
            </w:pPr>
            <w:r w:rsidRPr="004E4CAB">
              <w:rPr>
                <w:b/>
                <w:bCs/>
                <w:sz w:val="22"/>
                <w:szCs w:val="22"/>
              </w:rPr>
              <w:t>Câu 5:</w:t>
            </w:r>
            <w:r w:rsidR="00160076" w:rsidRPr="004E4CAB">
              <w:rPr>
                <w:sz w:val="22"/>
                <w:szCs w:val="22"/>
              </w:rPr>
              <w:t xml:space="preserve"> </w:t>
            </w:r>
            <w:r w:rsidRPr="004E4CAB">
              <w:rPr>
                <w:sz w:val="22"/>
                <w:szCs w:val="22"/>
              </w:rPr>
              <w:t xml:space="preserve">Trong không gian </w:t>
            </w:r>
            <w:r w:rsidRPr="004E4CAB">
              <w:rPr>
                <w:position w:val="-10"/>
                <w:sz w:val="22"/>
                <w:szCs w:val="22"/>
              </w:rPr>
              <w:object w:dxaOrig="460" w:dyaOrig="320" w14:anchorId="60342776">
                <v:shape id="_x0000_i1061" type="#_x0000_t75" style="width:22.8pt;height:15.6pt" o:ole="">
                  <v:imagedata r:id="rId76" o:title=""/>
                </v:shape>
                <o:OLEObject Type="Embed" ProgID="Equation.DSMT4" ShapeID="_x0000_i1061" DrawAspect="Content" ObjectID="_1702920535" r:id="rId77"/>
              </w:object>
            </w:r>
            <w:r w:rsidRPr="004E4CAB">
              <w:rPr>
                <w:sz w:val="22"/>
                <w:szCs w:val="22"/>
              </w:rPr>
              <w:t xml:space="preserve">, </w:t>
            </w:r>
            <w:r w:rsidRPr="004E4CAB">
              <w:rPr>
                <w:position w:val="-14"/>
                <w:sz w:val="22"/>
                <w:szCs w:val="22"/>
              </w:rPr>
              <w:object w:dxaOrig="720" w:dyaOrig="400" w14:anchorId="4BDAB8BA">
                <v:shape id="_x0000_i1062" type="#_x0000_t75" style="width:36pt;height:20.4pt" o:ole="">
                  <v:imagedata r:id="rId78" o:title=""/>
                </v:shape>
                <o:OLEObject Type="Embed" ProgID="Equation.DSMT4" ShapeID="_x0000_i1062" DrawAspect="Content" ObjectID="_1702920536" r:id="rId79"/>
              </w:object>
            </w:r>
            <w:r w:rsidRPr="004E4CAB">
              <w:rPr>
                <w:sz w:val="22"/>
                <w:szCs w:val="22"/>
              </w:rPr>
              <w:t xml:space="preserve">, </w:t>
            </w:r>
            <w:r w:rsidRPr="004E4CAB">
              <w:rPr>
                <w:position w:val="-14"/>
                <w:sz w:val="22"/>
                <w:szCs w:val="22"/>
              </w:rPr>
              <w:object w:dxaOrig="900" w:dyaOrig="400" w14:anchorId="20ED8FC3">
                <v:shape id="_x0000_i1063" type="#_x0000_t75" style="width:45pt;height:20.4pt" o:ole="">
                  <v:imagedata r:id="rId80" o:title=""/>
                </v:shape>
                <o:OLEObject Type="Embed" ProgID="Equation.DSMT4" ShapeID="_x0000_i1063" DrawAspect="Content" ObjectID="_1702920537" r:id="rId81"/>
              </w:object>
            </w:r>
            <w:r w:rsidRPr="004E4CAB">
              <w:rPr>
                <w:sz w:val="22"/>
                <w:szCs w:val="22"/>
              </w:rPr>
              <w:t xml:space="preserve">, </w:t>
            </w:r>
            <w:r w:rsidRPr="004E4CAB">
              <w:rPr>
                <w:position w:val="-14"/>
                <w:sz w:val="22"/>
                <w:szCs w:val="22"/>
              </w:rPr>
              <w:object w:dxaOrig="760" w:dyaOrig="400" w14:anchorId="54B0FDA9">
                <v:shape id="_x0000_i1064" type="#_x0000_t75" style="width:38.4pt;height:20.4pt" o:ole="">
                  <v:imagedata r:id="rId82" o:title=""/>
                </v:shape>
                <o:OLEObject Type="Embed" ProgID="Equation.DSMT4" ShapeID="_x0000_i1064" DrawAspect="Content" ObjectID="_1702920538" r:id="rId83"/>
              </w:object>
            </w:r>
            <w:r w:rsidRPr="004E4CAB">
              <w:rPr>
                <w:sz w:val="22"/>
                <w:szCs w:val="22"/>
              </w:rPr>
              <w:t>.</w:t>
            </w:r>
          </w:p>
          <w:p w14:paraId="660BD3A3" w14:textId="77777777" w:rsidR="00ED5F9E" w:rsidRPr="004E4CAB" w:rsidRDefault="00ED5F9E" w:rsidP="00ED5F9E">
            <w:pPr>
              <w:spacing w:before="20" w:after="20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 xml:space="preserve">a) Chứng minh ba điểm </w:t>
            </w:r>
            <w:r w:rsidRPr="004E4CAB">
              <w:rPr>
                <w:position w:val="-4"/>
                <w:sz w:val="22"/>
                <w:szCs w:val="22"/>
              </w:rPr>
              <w:object w:dxaOrig="240" w:dyaOrig="260" w14:anchorId="250023B9">
                <v:shape id="_x0000_i1065" type="#_x0000_t75" style="width:12pt;height:13.2pt" o:ole="">
                  <v:imagedata r:id="rId84" o:title=""/>
                </v:shape>
                <o:OLEObject Type="Embed" ProgID="Equation.DSMT4" ShapeID="_x0000_i1065" DrawAspect="Content" ObjectID="_1702920539" r:id="rId85"/>
              </w:object>
            </w:r>
            <w:r w:rsidRPr="004E4CAB">
              <w:rPr>
                <w:sz w:val="22"/>
                <w:szCs w:val="22"/>
              </w:rPr>
              <w:t xml:space="preserve">, </w:t>
            </w:r>
            <w:r w:rsidRPr="004E4CAB">
              <w:rPr>
                <w:position w:val="-4"/>
                <w:sz w:val="22"/>
                <w:szCs w:val="22"/>
              </w:rPr>
              <w:object w:dxaOrig="240" w:dyaOrig="260" w14:anchorId="11673631">
                <v:shape id="_x0000_i1066" type="#_x0000_t75" style="width:12pt;height:13.2pt" o:ole="">
                  <v:imagedata r:id="rId86" o:title=""/>
                </v:shape>
                <o:OLEObject Type="Embed" ProgID="Equation.DSMT4" ShapeID="_x0000_i1066" DrawAspect="Content" ObjectID="_1702920540" r:id="rId87"/>
              </w:object>
            </w:r>
            <w:r w:rsidRPr="004E4CAB">
              <w:rPr>
                <w:sz w:val="22"/>
                <w:szCs w:val="22"/>
              </w:rPr>
              <w:t xml:space="preserve">, </w:t>
            </w:r>
            <w:r w:rsidRPr="004E4CAB">
              <w:rPr>
                <w:position w:val="-6"/>
                <w:sz w:val="22"/>
                <w:szCs w:val="22"/>
              </w:rPr>
              <w:object w:dxaOrig="240" w:dyaOrig="279" w14:anchorId="3F96C24E">
                <v:shape id="_x0000_i1067" type="#_x0000_t75" style="width:12pt;height:14.4pt" o:ole="">
                  <v:imagedata r:id="rId88" o:title=""/>
                </v:shape>
                <o:OLEObject Type="Embed" ProgID="Equation.DSMT4" ShapeID="_x0000_i1067" DrawAspect="Content" ObjectID="_1702920541" r:id="rId89"/>
              </w:object>
            </w:r>
            <w:r w:rsidRPr="004E4CAB">
              <w:rPr>
                <w:sz w:val="22"/>
                <w:szCs w:val="22"/>
              </w:rPr>
              <w:t xml:space="preserve"> tạo thành tam giác.</w:t>
            </w:r>
          </w:p>
          <w:p w14:paraId="6EC2FF6F" w14:textId="77777777" w:rsidR="00ED5F9E" w:rsidRPr="004E4CAB" w:rsidRDefault="00ED5F9E" w:rsidP="00ED5F9E">
            <w:pPr>
              <w:spacing w:before="20" w:after="20"/>
              <w:rPr>
                <w:sz w:val="22"/>
                <w:szCs w:val="22"/>
                <w:lang w:val="vi-VN"/>
              </w:rPr>
            </w:pPr>
            <w:r w:rsidRPr="004E4CAB">
              <w:rPr>
                <w:sz w:val="22"/>
                <w:szCs w:val="22"/>
                <w:lang w:val="vi-VN"/>
              </w:rPr>
              <w:t xml:space="preserve">b) </w:t>
            </w:r>
            <w:r w:rsidRPr="004E4CAB">
              <w:rPr>
                <w:sz w:val="22"/>
                <w:szCs w:val="22"/>
              </w:rPr>
              <w:t xml:space="preserve">Tính chu vi tam giác </w:t>
            </w:r>
            <w:r w:rsidRPr="004E4CAB">
              <w:rPr>
                <w:position w:val="-6"/>
                <w:sz w:val="22"/>
                <w:szCs w:val="22"/>
              </w:rPr>
              <w:object w:dxaOrig="560" w:dyaOrig="279" w14:anchorId="15A8EF46">
                <v:shape id="_x0000_i1068" type="#_x0000_t75" style="width:27.6pt;height:14.4pt" o:ole="">
                  <v:imagedata r:id="rId90" o:title=""/>
                </v:shape>
                <o:OLEObject Type="Embed" ProgID="Equation.DSMT4" ShapeID="_x0000_i1068" DrawAspect="Content" ObjectID="_1702920542" r:id="rId91"/>
              </w:object>
            </w:r>
            <w:r w:rsidRPr="004E4CAB">
              <w:rPr>
                <w:sz w:val="22"/>
                <w:szCs w:val="22"/>
                <w:lang w:val="vi-VN"/>
              </w:rPr>
              <w:t>.</w:t>
            </w:r>
          </w:p>
          <w:p w14:paraId="5A4E0FFF" w14:textId="08106C73" w:rsidR="00ED5F9E" w:rsidRPr="004E4CAB" w:rsidRDefault="00ED5F9E" w:rsidP="00ED5F9E">
            <w:pPr>
              <w:spacing w:before="20" w:after="20"/>
              <w:rPr>
                <w:sz w:val="22"/>
                <w:szCs w:val="22"/>
                <w:lang w:val="vi-VN"/>
              </w:rPr>
            </w:pPr>
            <w:r w:rsidRPr="004E4CAB">
              <w:rPr>
                <w:sz w:val="22"/>
                <w:szCs w:val="22"/>
                <w:lang w:val="vi-VN"/>
              </w:rPr>
              <w:t xml:space="preserve">c) Tìm tọa độ điểm </w:t>
            </w:r>
            <w:r w:rsidRPr="004E4CAB">
              <w:rPr>
                <w:position w:val="-4"/>
                <w:sz w:val="22"/>
                <w:szCs w:val="22"/>
              </w:rPr>
              <w:object w:dxaOrig="320" w:dyaOrig="260" w14:anchorId="0CF0081B">
                <v:shape id="_x0000_i1069" type="#_x0000_t75" style="width:15.6pt;height:13.2pt" o:ole="">
                  <v:imagedata r:id="rId92" o:title=""/>
                </v:shape>
                <o:OLEObject Type="Embed" ProgID="Equation.DSMT4" ShapeID="_x0000_i1069" DrawAspect="Content" ObjectID="_1702920543" r:id="rId93"/>
              </w:object>
            </w:r>
            <w:r w:rsidRPr="004E4CAB">
              <w:rPr>
                <w:sz w:val="22"/>
                <w:szCs w:val="22"/>
                <w:lang w:val="vi-VN"/>
              </w:rPr>
              <w:t xml:space="preserve"> thuộc trục tung để tam giác </w:t>
            </w:r>
            <w:r w:rsidRPr="004E4CAB">
              <w:rPr>
                <w:position w:val="-4"/>
                <w:sz w:val="22"/>
                <w:szCs w:val="22"/>
              </w:rPr>
              <w:object w:dxaOrig="620" w:dyaOrig="260" w14:anchorId="6F73A5B5">
                <v:shape id="_x0000_i1070" type="#_x0000_t75" style="width:31.2pt;height:13.2pt" o:ole="">
                  <v:imagedata r:id="rId94" o:title=""/>
                </v:shape>
                <o:OLEObject Type="Embed" ProgID="Equation.DSMT4" ShapeID="_x0000_i1070" DrawAspect="Content" ObjectID="_1702920544" r:id="rId95"/>
              </w:object>
            </w:r>
            <w:r w:rsidRPr="004E4CAB">
              <w:rPr>
                <w:sz w:val="22"/>
                <w:szCs w:val="22"/>
                <w:lang w:val="vi-VN"/>
              </w:rPr>
              <w:t xml:space="preserve"> vuông tại </w:t>
            </w:r>
            <w:r w:rsidRPr="004E4CAB">
              <w:rPr>
                <w:position w:val="-4"/>
                <w:sz w:val="22"/>
                <w:szCs w:val="22"/>
              </w:rPr>
              <w:object w:dxaOrig="240" w:dyaOrig="260" w14:anchorId="42A90FE8">
                <v:shape id="_x0000_i1071" type="#_x0000_t75" style="width:12pt;height:13.2pt" o:ole="">
                  <v:imagedata r:id="rId96" o:title=""/>
                </v:shape>
                <o:OLEObject Type="Embed" ProgID="Equation.DSMT4" ShapeID="_x0000_i1071" DrawAspect="Content" ObjectID="_1702920545" r:id="rId97"/>
              </w:object>
            </w:r>
            <w:r w:rsidRPr="004E4CAB"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850" w:type="dxa"/>
            <w:shd w:val="clear" w:color="auto" w:fill="A6A6A6" w:themeFill="background1" w:themeFillShade="A6"/>
          </w:tcPr>
          <w:p w14:paraId="7FC88472" w14:textId="04D8B124" w:rsidR="00ED5F9E" w:rsidRPr="004E4CAB" w:rsidRDefault="00ED5F9E" w:rsidP="00ED5F9E">
            <w:pPr>
              <w:jc w:val="both"/>
              <w:rPr>
                <w:b/>
                <w:bCs/>
                <w:sz w:val="22"/>
                <w:szCs w:val="22"/>
              </w:rPr>
            </w:pPr>
            <w:r w:rsidRPr="004E4CAB">
              <w:rPr>
                <w:b/>
                <w:bCs/>
                <w:sz w:val="22"/>
                <w:szCs w:val="22"/>
              </w:rPr>
              <w:t>3.0</w:t>
            </w:r>
          </w:p>
        </w:tc>
      </w:tr>
      <w:tr w:rsidR="00ED5F9E" w:rsidRPr="004E4CAB" w14:paraId="5E4B9889" w14:textId="77777777" w:rsidTr="004E4CAB">
        <w:trPr>
          <w:trHeight w:val="1675"/>
        </w:trPr>
        <w:tc>
          <w:tcPr>
            <w:tcW w:w="4372" w:type="dxa"/>
            <w:shd w:val="clear" w:color="auto" w:fill="auto"/>
          </w:tcPr>
          <w:p w14:paraId="66AB25B8" w14:textId="7A48F869" w:rsidR="00ED5F9E" w:rsidRPr="004E4CAB" w:rsidRDefault="00ED5F9E" w:rsidP="00ED5F9E">
            <w:pPr>
              <w:spacing w:before="20" w:after="20" w:line="360" w:lineRule="auto"/>
              <w:jc w:val="both"/>
              <w:rPr>
                <w:sz w:val="22"/>
                <w:szCs w:val="22"/>
                <w:lang w:val="fr-FR"/>
              </w:rPr>
            </w:pPr>
            <w:r w:rsidRPr="004E4CAB">
              <w:rPr>
                <w:sz w:val="22"/>
                <w:szCs w:val="22"/>
                <w:lang w:val="fr-FR"/>
              </w:rPr>
              <w:t xml:space="preserve">a) </w:t>
            </w:r>
            <w:r w:rsidRPr="004E4CAB">
              <w:rPr>
                <w:position w:val="-14"/>
                <w:sz w:val="22"/>
                <w:szCs w:val="22"/>
              </w:rPr>
              <w:object w:dxaOrig="1400" w:dyaOrig="420" w14:anchorId="27CB9623">
                <v:shape id="_x0000_i1072" type="#_x0000_t75" style="width:69.6pt;height:21pt" o:ole="">
                  <v:imagedata r:id="rId98" o:title=""/>
                </v:shape>
                <o:OLEObject Type="Embed" ProgID="Equation.DSMT4" ShapeID="_x0000_i1072" DrawAspect="Content" ObjectID="_1702920546" r:id="rId99"/>
              </w:object>
            </w:r>
            <w:r w:rsidRPr="004E4CAB">
              <w:rPr>
                <w:sz w:val="22"/>
                <w:szCs w:val="22"/>
                <w:lang w:val="fr-FR"/>
              </w:rPr>
              <w:t xml:space="preserve">, </w:t>
            </w:r>
            <w:r w:rsidRPr="004E4CAB">
              <w:rPr>
                <w:position w:val="-14"/>
                <w:sz w:val="22"/>
                <w:szCs w:val="22"/>
              </w:rPr>
              <w:object w:dxaOrig="1160" w:dyaOrig="420" w14:anchorId="33899714">
                <v:shape id="_x0000_i1073" type="#_x0000_t75" style="width:57.6pt;height:21pt" o:ole="">
                  <v:imagedata r:id="rId100" o:title=""/>
                </v:shape>
                <o:OLEObject Type="Embed" ProgID="Equation.DSMT4" ShapeID="_x0000_i1073" DrawAspect="Content" ObjectID="_1702920547" r:id="rId101"/>
              </w:object>
            </w:r>
          </w:p>
          <w:p w14:paraId="4ED2F6C8" w14:textId="7AF0D6C8" w:rsidR="00ED5F9E" w:rsidRPr="004E4CAB" w:rsidRDefault="00ED5F9E" w:rsidP="000A5286">
            <w:pPr>
              <w:spacing w:before="20" w:after="20" w:line="360" w:lineRule="auto"/>
              <w:jc w:val="both"/>
              <w:rPr>
                <w:sz w:val="22"/>
                <w:szCs w:val="22"/>
                <w:lang w:val="fr-FR"/>
              </w:rPr>
            </w:pPr>
            <w:r w:rsidRPr="004E4CAB">
              <w:rPr>
                <w:sz w:val="22"/>
                <w:szCs w:val="22"/>
                <w:lang w:val="fr-FR"/>
              </w:rPr>
              <w:t xml:space="preserve">Ta có: </w:t>
            </w:r>
            <w:r w:rsidR="000A5286" w:rsidRPr="004E4CAB">
              <w:rPr>
                <w:position w:val="-24"/>
                <w:sz w:val="22"/>
                <w:szCs w:val="22"/>
              </w:rPr>
              <w:object w:dxaOrig="880" w:dyaOrig="620" w14:anchorId="5CFACC08">
                <v:shape id="_x0000_i1074" type="#_x0000_t75" style="width:44.4pt;height:31.2pt" o:ole="">
                  <v:imagedata r:id="rId102" o:title=""/>
                </v:shape>
                <o:OLEObject Type="Embed" ProgID="Equation.DSMT4" ShapeID="_x0000_i1074" DrawAspect="Content" ObjectID="_1702920548" r:id="rId103"/>
              </w:object>
            </w:r>
          </w:p>
          <w:p w14:paraId="3F59F5EC" w14:textId="77777777" w:rsidR="00ED5F9E" w:rsidRPr="004E4CAB" w:rsidRDefault="00ED5F9E" w:rsidP="00ED5F9E">
            <w:pPr>
              <w:spacing w:before="20" w:after="20" w:line="360" w:lineRule="auto"/>
              <w:jc w:val="both"/>
              <w:rPr>
                <w:sz w:val="22"/>
                <w:szCs w:val="22"/>
                <w:lang w:val="fr-FR"/>
              </w:rPr>
            </w:pPr>
            <w:r w:rsidRPr="004E4CAB">
              <w:rPr>
                <w:position w:val="-10"/>
                <w:sz w:val="22"/>
                <w:szCs w:val="22"/>
              </w:rPr>
              <w:object w:dxaOrig="1100" w:dyaOrig="380" w14:anchorId="267EB9D0">
                <v:shape id="_x0000_i1075" type="#_x0000_t75" style="width:54.6pt;height:19.2pt" o:ole="">
                  <v:imagedata r:id="rId104" o:title=""/>
                </v:shape>
                <o:OLEObject Type="Embed" ProgID="Equation.DSMT4" ShapeID="_x0000_i1075" DrawAspect="Content" ObjectID="_1702920549" r:id="rId105"/>
              </w:object>
            </w:r>
            <w:r w:rsidRPr="004E4CAB">
              <w:rPr>
                <w:sz w:val="22"/>
                <w:szCs w:val="22"/>
                <w:lang w:val="fr-FR"/>
              </w:rPr>
              <w:t xml:space="preserve"> không cùng phương</w:t>
            </w:r>
          </w:p>
          <w:p w14:paraId="05C45FA7" w14:textId="71D73E08" w:rsidR="00ED5F9E" w:rsidRPr="004E4CAB" w:rsidRDefault="00ED5F9E" w:rsidP="00ED5F9E">
            <w:pPr>
              <w:spacing w:before="20" w:after="20" w:line="360" w:lineRule="auto"/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=&gt;A, B, C không thẳng hàng</w:t>
            </w:r>
          </w:p>
          <w:p w14:paraId="59963BF2" w14:textId="111C973E" w:rsidR="00ED5F9E" w:rsidRPr="004E4CAB" w:rsidRDefault="00ED5F9E" w:rsidP="00ED5F9E">
            <w:pPr>
              <w:spacing w:before="20" w:after="20" w:line="360" w:lineRule="auto"/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 xml:space="preserve">=&gt;A, B, C tạo thành </w:t>
            </w:r>
            <w:r w:rsidR="00E31F69" w:rsidRPr="004E4CAB">
              <w:rPr>
                <w:sz w:val="22"/>
                <w:szCs w:val="22"/>
              </w:rPr>
              <w:t xml:space="preserve">một </w:t>
            </w:r>
            <w:r w:rsidRPr="004E4CAB">
              <w:rPr>
                <w:sz w:val="22"/>
                <w:szCs w:val="22"/>
              </w:rPr>
              <w:t>tam giác</w:t>
            </w:r>
          </w:p>
          <w:p w14:paraId="566E58B6" w14:textId="6B992BE0" w:rsidR="000A5286" w:rsidRPr="004E4CAB" w:rsidRDefault="000A5286" w:rsidP="00ED5F9E">
            <w:pPr>
              <w:spacing w:before="20" w:after="20" w:line="360" w:lineRule="auto"/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 xml:space="preserve">b) </w:t>
            </w:r>
            <w:r w:rsidR="00160076" w:rsidRPr="004E4CAB">
              <w:rPr>
                <w:noProof/>
                <w:sz w:val="22"/>
                <w:szCs w:val="22"/>
              </w:rPr>
              <w:drawing>
                <wp:inline distT="0" distB="0" distL="0" distR="0" wp14:anchorId="55A02695" wp14:editId="1E9DEA6A">
                  <wp:extent cx="2727960" cy="9753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960" cy="97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352902" w14:textId="149ADDAB" w:rsidR="00160076" w:rsidRPr="004E4CAB" w:rsidRDefault="00160076" w:rsidP="00ED5F9E">
            <w:pPr>
              <w:spacing w:before="20" w:after="20" w:line="360" w:lineRule="auto"/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 xml:space="preserve">c) </w:t>
            </w:r>
          </w:p>
          <w:p w14:paraId="0D9165EB" w14:textId="1DFF9D33" w:rsidR="00696523" w:rsidRPr="004E4CAB" w:rsidRDefault="00160076" w:rsidP="00696523">
            <w:pPr>
              <w:spacing w:before="20" w:after="20" w:line="360" w:lineRule="auto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M thuộc trục tung</w:t>
            </w:r>
          </w:p>
          <w:p w14:paraId="35CEEF64" w14:textId="367573C6" w:rsidR="00160076" w:rsidRPr="004E4CAB" w:rsidRDefault="00696523" w:rsidP="00696523">
            <w:pPr>
              <w:spacing w:before="20" w:after="20" w:line="360" w:lineRule="auto"/>
              <w:rPr>
                <w:sz w:val="22"/>
                <w:szCs w:val="22"/>
              </w:rPr>
            </w:pPr>
            <w:r w:rsidRPr="004E4CAB">
              <w:rPr>
                <w:position w:val="-14"/>
                <w:sz w:val="22"/>
                <w:szCs w:val="22"/>
              </w:rPr>
              <w:object w:dxaOrig="1980" w:dyaOrig="400" w14:anchorId="10B9A6C4">
                <v:shape id="_x0000_i1076" type="#_x0000_t75" style="width:99pt;height:20.4pt" o:ole="">
                  <v:imagedata r:id="rId107" o:title=""/>
                </v:shape>
                <o:OLEObject Type="Embed" ProgID="Equation.DSMT4" ShapeID="_x0000_i1076" DrawAspect="Content" ObjectID="_1702920550" r:id="rId108"/>
              </w:object>
            </w:r>
          </w:p>
          <w:p w14:paraId="5EC29B87" w14:textId="77777777" w:rsidR="00160076" w:rsidRPr="004E4CAB" w:rsidRDefault="00160076" w:rsidP="00696523">
            <w:pPr>
              <w:spacing w:before="20" w:after="20" w:line="360" w:lineRule="auto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object w:dxaOrig="1400" w:dyaOrig="840" w14:anchorId="14026611">
                <v:shape id="_x0000_i1077" type="#_x0000_t75" style="width:66.6pt;height:39.6pt" o:ole="">
                  <v:imagedata r:id="rId109" o:title=""/>
                </v:shape>
                <o:OLEObject Type="Embed" ProgID="Equation.DSMT4" ShapeID="_x0000_i1077" DrawAspect="Content" ObjectID="_1702920551" r:id="rId110"/>
              </w:object>
            </w:r>
          </w:p>
          <w:p w14:paraId="6AD57FD4" w14:textId="77777777" w:rsidR="00160076" w:rsidRPr="004E4CAB" w:rsidRDefault="00160076" w:rsidP="00696523">
            <w:pPr>
              <w:spacing w:before="20" w:after="20" w:line="360" w:lineRule="auto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Tam giác ABM vuông tại B</w:t>
            </w:r>
            <w:r w:rsidRPr="004E4CAB">
              <w:rPr>
                <w:position w:val="-6"/>
                <w:sz w:val="22"/>
                <w:szCs w:val="22"/>
              </w:rPr>
              <w:object w:dxaOrig="2700" w:dyaOrig="340" w14:anchorId="3B1254EC">
                <v:shape id="_x0000_i1078" type="#_x0000_t75" style="width:135pt;height:17.4pt" o:ole="">
                  <v:imagedata r:id="rId111" o:title=""/>
                </v:shape>
                <o:OLEObject Type="Embed" ProgID="Equation.DSMT4" ShapeID="_x0000_i1078" DrawAspect="Content" ObjectID="_1702920552" r:id="rId112"/>
              </w:object>
            </w:r>
          </w:p>
          <w:p w14:paraId="009F14FE" w14:textId="5E541C9C" w:rsidR="00ED5F9E" w:rsidRPr="004E4CAB" w:rsidRDefault="00160076" w:rsidP="00696523">
            <w:pPr>
              <w:spacing w:before="20" w:after="20" w:line="360" w:lineRule="auto"/>
              <w:jc w:val="both"/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object w:dxaOrig="1500" w:dyaOrig="1520" w14:anchorId="4950A4CC">
                <v:shape id="_x0000_i1079" type="#_x0000_t75" style="width:75pt;height:75.6pt" o:ole="">
                  <v:imagedata r:id="rId113" o:title=""/>
                </v:shape>
                <o:OLEObject Type="Embed" ProgID="Equation.DSMT4" ShapeID="_x0000_i1079" DrawAspect="Content" ObjectID="_1702920553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1ED5A049" w14:textId="77777777" w:rsidR="00AC3B3B" w:rsidRDefault="00AC3B3B" w:rsidP="00A71FD2">
            <w:pPr>
              <w:rPr>
                <w:sz w:val="22"/>
                <w:szCs w:val="22"/>
              </w:rPr>
            </w:pPr>
          </w:p>
          <w:p w14:paraId="309AEF21" w14:textId="63BE83DD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5</w:t>
            </w:r>
          </w:p>
          <w:p w14:paraId="42D49948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3CA96E64" w14:textId="77777777" w:rsidR="00696523" w:rsidRPr="004E4CAB" w:rsidRDefault="00696523" w:rsidP="00A71FD2">
            <w:pPr>
              <w:rPr>
                <w:sz w:val="22"/>
                <w:szCs w:val="22"/>
              </w:rPr>
            </w:pPr>
          </w:p>
          <w:p w14:paraId="71094641" w14:textId="4DBF3D8F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0BD9296C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2516C6D0" w14:textId="725D272D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7AB4E62D" w14:textId="08EF3DDE" w:rsidR="00696523" w:rsidRPr="004E4CAB" w:rsidRDefault="00696523" w:rsidP="00A71FD2">
            <w:pPr>
              <w:rPr>
                <w:sz w:val="22"/>
                <w:szCs w:val="22"/>
              </w:rPr>
            </w:pPr>
          </w:p>
          <w:p w14:paraId="5D252851" w14:textId="75888DE1" w:rsidR="00696523" w:rsidRPr="004E4CAB" w:rsidRDefault="00696523" w:rsidP="00A71FD2">
            <w:pPr>
              <w:rPr>
                <w:sz w:val="22"/>
                <w:szCs w:val="22"/>
              </w:rPr>
            </w:pPr>
          </w:p>
          <w:p w14:paraId="75D5E457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29A5C216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5B915B01" w14:textId="77777777" w:rsidR="00696523" w:rsidRPr="004E4CAB" w:rsidRDefault="00696523" w:rsidP="00A71FD2">
            <w:pPr>
              <w:rPr>
                <w:sz w:val="22"/>
                <w:szCs w:val="22"/>
              </w:rPr>
            </w:pPr>
          </w:p>
          <w:p w14:paraId="6F5475C6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4A32978E" w14:textId="77777777" w:rsidR="00A71FD2" w:rsidRPr="004E4CAB" w:rsidRDefault="00A71FD2" w:rsidP="00A71FD2">
            <w:pPr>
              <w:rPr>
                <w:b/>
                <w:sz w:val="22"/>
                <w:szCs w:val="22"/>
              </w:rPr>
            </w:pPr>
          </w:p>
          <w:p w14:paraId="11ECFB14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4B68F599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14A2C56D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212F1A0C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2706FD9A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523BBC1C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58AC5CBB" w14:textId="79DBA2EE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7A067B25" w14:textId="77777777" w:rsidR="00AF6E6B" w:rsidRPr="004E4CAB" w:rsidRDefault="00AF6E6B" w:rsidP="00A71FD2">
            <w:pPr>
              <w:rPr>
                <w:sz w:val="22"/>
                <w:szCs w:val="22"/>
              </w:rPr>
            </w:pPr>
          </w:p>
          <w:p w14:paraId="676E549D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066B9C72" w14:textId="77777777" w:rsidR="00AF6E6B" w:rsidRPr="004E4CAB" w:rsidRDefault="00AF6E6B" w:rsidP="00A71FD2">
            <w:pPr>
              <w:rPr>
                <w:sz w:val="22"/>
                <w:szCs w:val="22"/>
              </w:rPr>
            </w:pPr>
          </w:p>
          <w:p w14:paraId="3F7FD5D7" w14:textId="77777777" w:rsidR="00AF6E6B" w:rsidRPr="004E4CAB" w:rsidRDefault="00AF6E6B" w:rsidP="00A71FD2">
            <w:pPr>
              <w:rPr>
                <w:sz w:val="22"/>
                <w:szCs w:val="22"/>
              </w:rPr>
            </w:pPr>
          </w:p>
          <w:p w14:paraId="37C77C85" w14:textId="77777777" w:rsidR="00AF6E6B" w:rsidRPr="004E4CAB" w:rsidRDefault="00AF6E6B" w:rsidP="00A71FD2">
            <w:pPr>
              <w:rPr>
                <w:sz w:val="22"/>
                <w:szCs w:val="22"/>
              </w:rPr>
            </w:pPr>
          </w:p>
          <w:p w14:paraId="1347AC94" w14:textId="687DA8F4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3FB47897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098315FF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04EF82A6" w14:textId="7B00D906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05734BDB" w14:textId="77777777" w:rsidR="00532241" w:rsidRPr="004E4CAB" w:rsidRDefault="00532241" w:rsidP="00A71FD2">
            <w:pPr>
              <w:rPr>
                <w:sz w:val="22"/>
                <w:szCs w:val="22"/>
              </w:rPr>
            </w:pPr>
          </w:p>
          <w:p w14:paraId="4CA53B2A" w14:textId="77777777" w:rsidR="00AF6E6B" w:rsidRPr="004E4CAB" w:rsidRDefault="00AF6E6B" w:rsidP="00A71FD2">
            <w:pPr>
              <w:rPr>
                <w:sz w:val="22"/>
                <w:szCs w:val="22"/>
              </w:rPr>
            </w:pPr>
          </w:p>
          <w:p w14:paraId="7373D7D1" w14:textId="77777777" w:rsidR="00A71FD2" w:rsidRPr="004E4CAB" w:rsidRDefault="00A71FD2" w:rsidP="00A71FD2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  <w:p w14:paraId="3E2B7200" w14:textId="77777777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45FE7BAD" w14:textId="0CCBB051" w:rsidR="00A71FD2" w:rsidRPr="004E4CAB" w:rsidRDefault="00A71FD2" w:rsidP="00A71FD2">
            <w:pPr>
              <w:rPr>
                <w:sz w:val="22"/>
                <w:szCs w:val="22"/>
              </w:rPr>
            </w:pPr>
          </w:p>
          <w:p w14:paraId="7D37B909" w14:textId="77777777" w:rsidR="00AF6E6B" w:rsidRPr="004E4CAB" w:rsidRDefault="00AF6E6B" w:rsidP="00A71FD2">
            <w:pPr>
              <w:rPr>
                <w:sz w:val="22"/>
                <w:szCs w:val="22"/>
              </w:rPr>
            </w:pPr>
          </w:p>
          <w:p w14:paraId="71F4FAEF" w14:textId="65AF2FDA" w:rsidR="00ED5F9E" w:rsidRPr="004E4CAB" w:rsidRDefault="00A71FD2" w:rsidP="00AF6E6B">
            <w:pPr>
              <w:rPr>
                <w:sz w:val="22"/>
                <w:szCs w:val="22"/>
              </w:rPr>
            </w:pPr>
            <w:r w:rsidRPr="004E4CAB">
              <w:rPr>
                <w:sz w:val="22"/>
                <w:szCs w:val="22"/>
              </w:rPr>
              <w:t>0.25</w:t>
            </w:r>
          </w:p>
        </w:tc>
      </w:tr>
    </w:tbl>
    <w:p w14:paraId="1E3F189B" w14:textId="77777777" w:rsidR="00EC547D" w:rsidRPr="00160076" w:rsidRDefault="00EC547D" w:rsidP="00EC547D">
      <w:pPr>
        <w:rPr>
          <w:sz w:val="24"/>
          <w:szCs w:val="24"/>
          <w:lang w:val="vi-VN"/>
        </w:rPr>
      </w:pPr>
    </w:p>
    <w:p w14:paraId="759FB48B" w14:textId="77777777" w:rsidR="00EC547D" w:rsidRPr="00160076" w:rsidRDefault="00EC547D" w:rsidP="00EC547D">
      <w:pPr>
        <w:rPr>
          <w:sz w:val="24"/>
          <w:szCs w:val="24"/>
          <w:lang w:val="vi-VN"/>
        </w:rPr>
      </w:pPr>
    </w:p>
    <w:p w14:paraId="1DC29A40" w14:textId="77777777" w:rsidR="00EC547D" w:rsidRPr="00160076" w:rsidRDefault="00EC547D">
      <w:pPr>
        <w:rPr>
          <w:sz w:val="24"/>
          <w:szCs w:val="24"/>
          <w:lang w:val="vi-VN"/>
        </w:rPr>
      </w:pPr>
    </w:p>
    <w:sectPr w:rsidR="00EC547D" w:rsidRPr="00160076" w:rsidSect="00465E1C">
      <w:type w:val="continuous"/>
      <w:pgSz w:w="11909" w:h="16834" w:code="9"/>
      <w:pgMar w:top="862" w:right="624" w:bottom="862" w:left="567" w:header="0" w:footer="0" w:gutter="0"/>
      <w:cols w:num="2"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7B503B"/>
    <w:multiLevelType w:val="hybridMultilevel"/>
    <w:tmpl w:val="36D84C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186769"/>
    <w:multiLevelType w:val="hybridMultilevel"/>
    <w:tmpl w:val="9B3CF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343B77"/>
    <w:multiLevelType w:val="hybridMultilevel"/>
    <w:tmpl w:val="F0F81D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084926"/>
    <w:multiLevelType w:val="hybridMultilevel"/>
    <w:tmpl w:val="7864F100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322D74"/>
    <w:multiLevelType w:val="hybridMultilevel"/>
    <w:tmpl w:val="31FABF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CF2845"/>
    <w:multiLevelType w:val="hybridMultilevel"/>
    <w:tmpl w:val="FC7CD4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47D"/>
    <w:rsid w:val="00052F72"/>
    <w:rsid w:val="000A5286"/>
    <w:rsid w:val="000B076C"/>
    <w:rsid w:val="000D691A"/>
    <w:rsid w:val="00105DFF"/>
    <w:rsid w:val="001233ED"/>
    <w:rsid w:val="00130063"/>
    <w:rsid w:val="00143EE2"/>
    <w:rsid w:val="00160076"/>
    <w:rsid w:val="00200163"/>
    <w:rsid w:val="002726E0"/>
    <w:rsid w:val="002A470A"/>
    <w:rsid w:val="002B78C9"/>
    <w:rsid w:val="002B7AB6"/>
    <w:rsid w:val="002C75DF"/>
    <w:rsid w:val="003453EE"/>
    <w:rsid w:val="00440E6B"/>
    <w:rsid w:val="00452F94"/>
    <w:rsid w:val="00463236"/>
    <w:rsid w:val="00482A6C"/>
    <w:rsid w:val="004833E4"/>
    <w:rsid w:val="004B5B21"/>
    <w:rsid w:val="004B62E1"/>
    <w:rsid w:val="004E4CAB"/>
    <w:rsid w:val="00531D96"/>
    <w:rsid w:val="00532241"/>
    <w:rsid w:val="00545D8C"/>
    <w:rsid w:val="005C3FBB"/>
    <w:rsid w:val="00603F66"/>
    <w:rsid w:val="00666A29"/>
    <w:rsid w:val="0067557E"/>
    <w:rsid w:val="0068753C"/>
    <w:rsid w:val="00696523"/>
    <w:rsid w:val="006D0379"/>
    <w:rsid w:val="006D3DC6"/>
    <w:rsid w:val="006D46F7"/>
    <w:rsid w:val="007D4F17"/>
    <w:rsid w:val="00852B6D"/>
    <w:rsid w:val="00894684"/>
    <w:rsid w:val="008F65E4"/>
    <w:rsid w:val="009016FE"/>
    <w:rsid w:val="00940FA5"/>
    <w:rsid w:val="00942204"/>
    <w:rsid w:val="009A0D1C"/>
    <w:rsid w:val="009A651D"/>
    <w:rsid w:val="009F6489"/>
    <w:rsid w:val="00A31CD6"/>
    <w:rsid w:val="00A57055"/>
    <w:rsid w:val="00A62C1F"/>
    <w:rsid w:val="00A71FD2"/>
    <w:rsid w:val="00A74164"/>
    <w:rsid w:val="00AA41DB"/>
    <w:rsid w:val="00AC3B3B"/>
    <w:rsid w:val="00AD30B0"/>
    <w:rsid w:val="00AF6E6B"/>
    <w:rsid w:val="00B907A5"/>
    <w:rsid w:val="00BF3AB2"/>
    <w:rsid w:val="00BF3B3D"/>
    <w:rsid w:val="00C32888"/>
    <w:rsid w:val="00C81C7B"/>
    <w:rsid w:val="00C93F45"/>
    <w:rsid w:val="00CB7319"/>
    <w:rsid w:val="00CC7E43"/>
    <w:rsid w:val="00CD1B24"/>
    <w:rsid w:val="00D500FB"/>
    <w:rsid w:val="00D636B8"/>
    <w:rsid w:val="00D92637"/>
    <w:rsid w:val="00D97561"/>
    <w:rsid w:val="00E3174F"/>
    <w:rsid w:val="00E31F69"/>
    <w:rsid w:val="00E706E9"/>
    <w:rsid w:val="00EC547D"/>
    <w:rsid w:val="00ED0610"/>
    <w:rsid w:val="00ED5F9E"/>
    <w:rsid w:val="00EF5A2A"/>
    <w:rsid w:val="00F30FA5"/>
    <w:rsid w:val="00F54867"/>
    <w:rsid w:val="00F759AB"/>
    <w:rsid w:val="00F9226F"/>
    <w:rsid w:val="00FE0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4D4228"/>
  <w15:chartTrackingRefBased/>
  <w15:docId w15:val="{CD7784D2-BCF6-4C8A-911B-E487C94569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EC547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EC54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452F94"/>
    <w:pPr>
      <w:ind w:left="720"/>
      <w:contextualSpacing/>
    </w:pPr>
  </w:style>
  <w:style w:type="character" w:customStyle="1" w:styleId="oancuaDanhsachChar">
    <w:name w:val="Đoạn của Danh sách Char"/>
    <w:link w:val="oancuaDanhsach"/>
    <w:uiPriority w:val="34"/>
    <w:rsid w:val="00F54867"/>
    <w:rPr>
      <w:rFonts w:ascii="Times New Roman" w:eastAsia="Times New Roman" w:hAnsi="Times New Roman" w:cs="Times New Roman"/>
      <w:sz w:val="28"/>
      <w:szCs w:val="28"/>
    </w:rPr>
  </w:style>
  <w:style w:type="paragraph" w:styleId="ThngthngWeb">
    <w:name w:val="Normal (Web)"/>
    <w:basedOn w:val="Binhthng"/>
    <w:uiPriority w:val="99"/>
    <w:unhideWhenUsed/>
    <w:rsid w:val="008F65E4"/>
    <w:pPr>
      <w:spacing w:before="100" w:beforeAutospacing="1" w:after="100" w:afterAutospacing="1"/>
    </w:pPr>
    <w:rPr>
      <w:sz w:val="24"/>
      <w:szCs w:val="24"/>
    </w:rPr>
  </w:style>
  <w:style w:type="character" w:styleId="Nhnmanh">
    <w:name w:val="Emphasis"/>
    <w:qFormat/>
    <w:rsid w:val="00B907A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5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1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image" Target="media/image7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png"/><Relationship Id="rId114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2</Pages>
  <Words>426</Words>
  <Characters>2432</Characters>
  <DocSecurity>0</DocSecurity>
  <Lines>20</Lines>
  <Paragraphs>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0-21T11:32:00Z</dcterms:created>
  <dcterms:modified xsi:type="dcterms:W3CDTF">2022-01-05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